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537E" w:rsidRPr="00D23FC7" w:rsidRDefault="0085537E" w:rsidP="0085537E">
      <w:pPr>
        <w:spacing w:after="0" w:line="300" w:lineRule="auto"/>
        <w:rPr>
          <w:b/>
          <w:szCs w:val="24"/>
        </w:rPr>
      </w:pPr>
      <w:r>
        <w:rPr>
          <w:b/>
          <w:szCs w:val="24"/>
        </w:rPr>
        <w:t xml:space="preserve">  </w:t>
      </w:r>
      <w:r w:rsidRPr="005A560A">
        <w:rPr>
          <w:szCs w:val="24"/>
        </w:rPr>
        <w:t>SỞ GIÁO DỤC VÀ ĐÀO TẠO TP.HCM</w:t>
      </w:r>
      <w:r w:rsidRPr="00D23FC7">
        <w:rPr>
          <w:b/>
          <w:szCs w:val="24"/>
        </w:rPr>
        <w:tab/>
      </w:r>
      <w:r>
        <w:rPr>
          <w:b/>
          <w:szCs w:val="24"/>
        </w:rPr>
        <w:t xml:space="preserve">       </w:t>
      </w:r>
      <w:r w:rsidRPr="00D23FC7">
        <w:rPr>
          <w:b/>
          <w:szCs w:val="24"/>
        </w:rPr>
        <w:t>KIỂ</w:t>
      </w:r>
      <w:r>
        <w:rPr>
          <w:b/>
          <w:szCs w:val="24"/>
        </w:rPr>
        <w:t>M TRA HỌC KÌ II</w:t>
      </w:r>
      <w:r w:rsidRPr="00D23FC7">
        <w:rPr>
          <w:b/>
          <w:szCs w:val="24"/>
        </w:rPr>
        <w:t xml:space="preserve"> – N</w:t>
      </w:r>
      <w:r>
        <w:rPr>
          <w:b/>
          <w:szCs w:val="24"/>
        </w:rPr>
        <w:t xml:space="preserve">ĂM </w:t>
      </w:r>
      <w:r w:rsidRPr="00D23FC7">
        <w:rPr>
          <w:b/>
          <w:szCs w:val="24"/>
        </w:rPr>
        <w:t>H</w:t>
      </w:r>
      <w:r>
        <w:rPr>
          <w:b/>
          <w:szCs w:val="24"/>
        </w:rPr>
        <w:t>ỌC</w:t>
      </w:r>
      <w:r w:rsidRPr="00D23FC7">
        <w:rPr>
          <w:b/>
          <w:szCs w:val="24"/>
        </w:rPr>
        <w:t>: 2016-2017</w:t>
      </w:r>
    </w:p>
    <w:p w:rsidR="0085537E" w:rsidRPr="00D23FC7" w:rsidRDefault="005A560A" w:rsidP="0085537E">
      <w:pPr>
        <w:spacing w:after="0" w:line="300" w:lineRule="auto"/>
        <w:rPr>
          <w:b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0810</wp:posOffset>
                </wp:positionH>
                <wp:positionV relativeFrom="paragraph">
                  <wp:posOffset>172085</wp:posOffset>
                </wp:positionV>
                <wp:extent cx="2654300" cy="6350"/>
                <wp:effectExtent l="0" t="0" r="12700" b="317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543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3pt,13.55pt" to="219.3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" strokecolor="#4579b8 [3044]"/>
            </w:pict>
          </mc:Fallback>
        </mc:AlternateContent>
      </w:r>
      <w:r w:rsidR="0085537E" w:rsidRPr="005A560A">
        <w:rPr>
          <w:b/>
          <w:szCs w:val="24"/>
        </w:rPr>
        <w:t xml:space="preserve">TRƯỜNG TH-THCS-THPT CHU </w:t>
      </w:r>
      <w:proofErr w:type="gramStart"/>
      <w:r w:rsidR="0085537E" w:rsidRPr="005A560A">
        <w:rPr>
          <w:b/>
          <w:szCs w:val="24"/>
        </w:rPr>
        <w:t>VĂN</w:t>
      </w:r>
      <w:proofErr w:type="gramEnd"/>
      <w:r w:rsidR="0085537E" w:rsidRPr="005A560A">
        <w:rPr>
          <w:b/>
          <w:szCs w:val="24"/>
        </w:rPr>
        <w:t xml:space="preserve"> AN</w:t>
      </w:r>
      <w:r w:rsidR="0085537E">
        <w:rPr>
          <w:b/>
          <w:szCs w:val="24"/>
        </w:rPr>
        <w:tab/>
      </w:r>
      <w:r w:rsidR="0085537E">
        <w:rPr>
          <w:b/>
          <w:szCs w:val="24"/>
        </w:rPr>
        <w:tab/>
        <w:t xml:space="preserve">    M</w:t>
      </w:r>
      <w:r w:rsidR="0085537E" w:rsidRPr="00D23FC7">
        <w:rPr>
          <w:b/>
          <w:szCs w:val="24"/>
        </w:rPr>
        <w:t>ÔN: VẬT LÝ – KHỐ</w:t>
      </w:r>
      <w:r w:rsidR="0085537E">
        <w:rPr>
          <w:b/>
          <w:szCs w:val="24"/>
        </w:rPr>
        <w:t>I: 12</w:t>
      </w:r>
    </w:p>
    <w:p w:rsidR="0085537E" w:rsidRPr="00D23FC7" w:rsidRDefault="00EE2DFA" w:rsidP="0085537E">
      <w:pPr>
        <w:spacing w:after="0" w:line="300" w:lineRule="auto"/>
        <w:rPr>
          <w:i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97790</wp:posOffset>
                </wp:positionV>
                <wp:extent cx="1089660" cy="279400"/>
                <wp:effectExtent l="0" t="0" r="15240" b="25400"/>
                <wp:wrapNone/>
                <wp:docPr id="1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537E" w:rsidRPr="00356604" w:rsidRDefault="0085537E" w:rsidP="0085537E">
                            <w:pPr>
                              <w:rPr>
                                <w:b/>
                                <w:sz w:val="26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4"/>
                              </w:rPr>
                              <w:t>MÃ ĐỀ: 4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.8pt;margin-top:7.7pt;width:85.8pt;height:2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" strokeweight="1pt">
                <v:textbox>
                  <w:txbxContent>
                    <w:p w:rsidR="0085537E" w:rsidRPr="00356604" w:rsidRDefault="0085537E" w:rsidP="0085537E">
                      <w:pPr>
                        <w:rPr>
                          <w:b/>
                          <w:sz w:val="26"/>
                          <w:szCs w:val="24"/>
                          <w:lang w:val="vi-VN"/>
                        </w:rPr>
                      </w:pPr>
                      <w:r>
                        <w:rPr>
                          <w:b/>
                          <w:sz w:val="26"/>
                          <w:szCs w:val="24"/>
                        </w:rPr>
                        <w:t>MÃ ĐỀ: 466</w:t>
                      </w:r>
                    </w:p>
                  </w:txbxContent>
                </v:textbox>
              </v:shape>
            </w:pict>
          </mc:Fallback>
        </mc:AlternateContent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</w:r>
      <w:r w:rsidR="0085537E" w:rsidRPr="00D23FC7">
        <w:rPr>
          <w:b/>
          <w:szCs w:val="24"/>
        </w:rPr>
        <w:tab/>
        <w:t xml:space="preserve">  </w:t>
      </w:r>
      <w:r w:rsidR="0085537E">
        <w:rPr>
          <w:b/>
          <w:szCs w:val="24"/>
        </w:rPr>
        <w:t xml:space="preserve">    </w:t>
      </w:r>
      <w:proofErr w:type="spellStart"/>
      <w:r w:rsidR="0085537E" w:rsidRPr="00D23FC7">
        <w:rPr>
          <w:i/>
          <w:szCs w:val="24"/>
        </w:rPr>
        <w:t>Ngày</w:t>
      </w:r>
      <w:proofErr w:type="spellEnd"/>
      <w:r w:rsidR="0085537E" w:rsidRPr="00D23FC7">
        <w:rPr>
          <w:i/>
          <w:szCs w:val="24"/>
        </w:rPr>
        <w:t xml:space="preserve"> </w:t>
      </w:r>
      <w:proofErr w:type="spellStart"/>
      <w:r w:rsidR="0085537E" w:rsidRPr="00D23FC7">
        <w:rPr>
          <w:i/>
          <w:szCs w:val="24"/>
        </w:rPr>
        <w:t>kiể</w:t>
      </w:r>
      <w:r w:rsidR="0085537E">
        <w:rPr>
          <w:i/>
          <w:szCs w:val="24"/>
        </w:rPr>
        <w:t>m</w:t>
      </w:r>
      <w:proofErr w:type="spellEnd"/>
      <w:r w:rsidR="0085537E">
        <w:rPr>
          <w:i/>
          <w:szCs w:val="24"/>
        </w:rPr>
        <w:t xml:space="preserve"> </w:t>
      </w:r>
      <w:proofErr w:type="spellStart"/>
      <w:r w:rsidR="0085537E">
        <w:rPr>
          <w:i/>
          <w:szCs w:val="24"/>
        </w:rPr>
        <w:t>tra</w:t>
      </w:r>
      <w:proofErr w:type="spellEnd"/>
      <w:r w:rsidR="0085537E">
        <w:rPr>
          <w:i/>
          <w:szCs w:val="24"/>
        </w:rPr>
        <w:t xml:space="preserve">: </w:t>
      </w:r>
      <w:r w:rsidR="0085537E">
        <w:rPr>
          <w:i/>
          <w:szCs w:val="24"/>
          <w:lang w:val="vi-VN"/>
        </w:rPr>
        <w:t>1</w:t>
      </w:r>
      <w:r w:rsidR="0085537E">
        <w:rPr>
          <w:i/>
          <w:szCs w:val="24"/>
        </w:rPr>
        <w:t>3/4</w:t>
      </w:r>
      <w:r w:rsidR="0085537E" w:rsidRPr="00D23FC7">
        <w:rPr>
          <w:i/>
          <w:szCs w:val="24"/>
        </w:rPr>
        <w:t>/2017</w:t>
      </w:r>
    </w:p>
    <w:p w:rsidR="0085537E" w:rsidRPr="00D23FC7" w:rsidRDefault="005A560A" w:rsidP="0085537E">
      <w:pPr>
        <w:spacing w:after="0" w:line="300" w:lineRule="auto"/>
        <w:rPr>
          <w:i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8863A1" wp14:editId="0B62C546">
                <wp:simplePos x="0" y="0"/>
                <wp:positionH relativeFrom="column">
                  <wp:posOffset>3794760</wp:posOffset>
                </wp:positionH>
                <wp:positionV relativeFrom="paragraph">
                  <wp:posOffset>172085</wp:posOffset>
                </wp:positionV>
                <wp:extent cx="1790700" cy="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0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8.8pt,13.55pt" to="439.8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" strokecolor="#4579b8 [3044]"/>
            </w:pict>
          </mc:Fallback>
        </mc:AlternateContent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 w:rsidRPr="00D23FC7">
        <w:rPr>
          <w:i/>
          <w:szCs w:val="24"/>
        </w:rPr>
        <w:tab/>
      </w:r>
      <w:r w:rsidR="0085537E">
        <w:rPr>
          <w:i/>
          <w:szCs w:val="24"/>
        </w:rPr>
        <w:t xml:space="preserve">     </w:t>
      </w:r>
      <w:proofErr w:type="spellStart"/>
      <w:r w:rsidR="0085537E">
        <w:rPr>
          <w:i/>
          <w:szCs w:val="24"/>
        </w:rPr>
        <w:t>Thời</w:t>
      </w:r>
      <w:proofErr w:type="spellEnd"/>
      <w:r w:rsidR="0085537E">
        <w:rPr>
          <w:i/>
          <w:szCs w:val="24"/>
        </w:rPr>
        <w:t xml:space="preserve"> </w:t>
      </w:r>
      <w:proofErr w:type="spellStart"/>
      <w:r w:rsidR="0085537E">
        <w:rPr>
          <w:i/>
          <w:szCs w:val="24"/>
        </w:rPr>
        <w:t>gian</w:t>
      </w:r>
      <w:proofErr w:type="spellEnd"/>
      <w:r w:rsidR="0085537E">
        <w:rPr>
          <w:i/>
          <w:szCs w:val="24"/>
        </w:rPr>
        <w:t xml:space="preserve"> </w:t>
      </w:r>
      <w:proofErr w:type="spellStart"/>
      <w:r w:rsidR="0085537E">
        <w:rPr>
          <w:i/>
          <w:szCs w:val="24"/>
        </w:rPr>
        <w:t>làm</w:t>
      </w:r>
      <w:proofErr w:type="spellEnd"/>
      <w:r w:rsidR="0085537E">
        <w:rPr>
          <w:i/>
          <w:szCs w:val="24"/>
        </w:rPr>
        <w:t xml:space="preserve"> </w:t>
      </w:r>
      <w:proofErr w:type="spellStart"/>
      <w:r w:rsidR="0085537E">
        <w:rPr>
          <w:i/>
          <w:szCs w:val="24"/>
        </w:rPr>
        <w:t>bài</w:t>
      </w:r>
      <w:proofErr w:type="spellEnd"/>
      <w:r w:rsidR="0085537E">
        <w:rPr>
          <w:i/>
          <w:szCs w:val="24"/>
        </w:rPr>
        <w:t>: 50</w:t>
      </w:r>
      <w:r w:rsidR="0085537E" w:rsidRPr="00D23FC7">
        <w:rPr>
          <w:i/>
          <w:szCs w:val="24"/>
        </w:rPr>
        <w:t xml:space="preserve"> </w:t>
      </w:r>
      <w:proofErr w:type="spellStart"/>
      <w:r w:rsidR="0085537E" w:rsidRPr="00D23FC7">
        <w:rPr>
          <w:i/>
          <w:szCs w:val="24"/>
        </w:rPr>
        <w:t>phút</w:t>
      </w:r>
      <w:proofErr w:type="spellEnd"/>
    </w:p>
    <w:p w:rsidR="0085537E" w:rsidRDefault="0085537E" w:rsidP="0085537E">
      <w:pPr>
        <w:tabs>
          <w:tab w:val="left" w:pos="540"/>
          <w:tab w:val="left" w:pos="3060"/>
          <w:tab w:val="left" w:pos="5580"/>
          <w:tab w:val="left" w:pos="8100"/>
        </w:tabs>
        <w:spacing w:before="240" w:after="0" w:line="264" w:lineRule="auto"/>
        <w:ind w:left="14" w:hanging="14"/>
        <w:rPr>
          <w:b/>
          <w:szCs w:val="24"/>
        </w:rPr>
      </w:pPr>
      <w:r>
        <w:rPr>
          <w:b/>
          <w:szCs w:val="24"/>
        </w:rPr>
        <w:t>PHẦN I: TRẮC NGHIỆM (6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iểm</w:t>
      </w:r>
      <w:proofErr w:type="spellEnd"/>
      <w:r>
        <w:rPr>
          <w:b/>
          <w:szCs w:val="24"/>
        </w:rPr>
        <w:t>)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</w:t>
      </w:r>
      <w:r w:rsidR="008919CE">
        <w:rPr>
          <w:b/>
          <w:color w:val="auto"/>
          <w:szCs w:val="24"/>
        </w:rPr>
        <w:t>1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Đ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ặ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ư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ữ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ân</w:t>
      </w:r>
      <w:bookmarkStart w:id="0" w:name="_GoBack"/>
      <w:bookmarkEnd w:id="0"/>
      <w:proofErr w:type="spellEnd"/>
      <w:r w:rsidRPr="00237D71">
        <w:rPr>
          <w:color w:val="auto"/>
          <w:szCs w:val="24"/>
        </w:rPr>
        <w:t xml:space="preserve">?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3093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ỉ</w:t>
      </w:r>
      <w:proofErr w:type="spellEnd"/>
      <w:r w:rsidRPr="00237D71">
        <w:rPr>
          <w:color w:val="auto"/>
          <w:szCs w:val="24"/>
        </w:rPr>
        <w:t xml:space="preserve">. 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ố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. </w:t>
      </w:r>
    </w:p>
    <w:p w:rsidR="0085537E" w:rsidRPr="000D2E0F" w:rsidRDefault="0085537E" w:rsidP="0085537E">
      <w:pPr>
        <w:pStyle w:val="ListParagraph"/>
        <w:spacing w:line="252" w:lineRule="auto"/>
        <w:ind w:left="0"/>
        <w:jc w:val="both"/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</w:t>
      </w:r>
      <w:r w:rsidR="008919CE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>:</w:t>
      </w:r>
      <w:r w:rsidR="00D91995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t xml:space="preserve">Cho 4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: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1"/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+</w:t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-</w:t>
      </w:r>
      <w:r w:rsidRPr="000D2E0F">
        <w:rPr>
          <w:sz w:val="24"/>
          <w:szCs w:val="24"/>
        </w:rPr>
        <w:t xml:space="preserve">  </w:t>
      </w:r>
      <w:proofErr w:type="spellStart"/>
      <w:r w:rsidRPr="000D2E0F">
        <w:rPr>
          <w:sz w:val="24"/>
          <w:szCs w:val="24"/>
        </w:rPr>
        <w:t>và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7"/>
      </w:r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à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miề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có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r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ều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he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ươ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u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gó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ớ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sứ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. Tia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kh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bị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lệc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ỏ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yền</w:t>
      </w:r>
      <w:proofErr w:type="spellEnd"/>
      <w:r>
        <w:rPr>
          <w:sz w:val="24"/>
          <w:szCs w:val="24"/>
        </w:rPr>
        <w:t xml:space="preserve"> ban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</w:p>
    <w:p w:rsidR="0085537E" w:rsidRPr="000D2E0F" w:rsidRDefault="0085537E" w:rsidP="0085537E">
      <w:pPr>
        <w:spacing w:line="252" w:lineRule="auto"/>
        <w:ind w:left="270"/>
        <w:rPr>
          <w:szCs w:val="24"/>
        </w:rPr>
      </w:pPr>
      <w:proofErr w:type="gramStart"/>
      <w:r w:rsidRPr="0019310A">
        <w:rPr>
          <w:b/>
          <w:szCs w:val="24"/>
        </w:rPr>
        <w:t>A.</w:t>
      </w:r>
      <w:r w:rsidRPr="000D2E0F">
        <w:rPr>
          <w:szCs w:val="24"/>
        </w:rPr>
        <w:t xml:space="preserve">  </w:t>
      </w:r>
      <w:proofErr w:type="spellStart"/>
      <w:r w:rsidRPr="000D2E0F">
        <w:rPr>
          <w:szCs w:val="24"/>
        </w:rPr>
        <w:t>tia</w:t>
      </w:r>
      <w:proofErr w:type="spellEnd"/>
      <w:proofErr w:type="gram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7"/>
      </w:r>
      <w:r>
        <w:rPr>
          <w:szCs w:val="24"/>
        </w:rPr>
        <w:t xml:space="preserve">           </w:t>
      </w:r>
      <w:r>
        <w:rPr>
          <w:szCs w:val="24"/>
        </w:rPr>
        <w:tab/>
      </w:r>
      <w:r>
        <w:rPr>
          <w:szCs w:val="24"/>
        </w:rPr>
        <w:tab/>
      </w:r>
      <w:r w:rsidRPr="0019310A">
        <w:rPr>
          <w:b/>
          <w:szCs w:val="24"/>
        </w:rPr>
        <w:t>B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-</w:t>
      </w:r>
      <w:r>
        <w:rPr>
          <w:szCs w:val="24"/>
        </w:rPr>
        <w:t xml:space="preserve">            </w:t>
      </w:r>
      <w:r>
        <w:rPr>
          <w:szCs w:val="24"/>
        </w:rPr>
        <w:tab/>
        <w:t xml:space="preserve">      </w:t>
      </w:r>
      <w:r w:rsidRPr="0019310A">
        <w:rPr>
          <w:b/>
          <w:szCs w:val="24"/>
        </w:rPr>
        <w:t>C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+</w:t>
      </w:r>
      <w:r w:rsidRPr="000D2E0F">
        <w:rPr>
          <w:szCs w:val="24"/>
        </w:rPr>
        <w:t xml:space="preserve">       </w:t>
      </w:r>
      <w:r w:rsidRPr="000D2E0F">
        <w:rPr>
          <w:szCs w:val="24"/>
        </w:rPr>
        <w:tab/>
      </w:r>
      <w:r w:rsidRPr="000D2E0F">
        <w:rPr>
          <w:szCs w:val="24"/>
        </w:rPr>
        <w:tab/>
      </w:r>
      <w:r w:rsidRPr="0019310A">
        <w:rPr>
          <w:b/>
          <w:szCs w:val="24"/>
        </w:rPr>
        <w:t>D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1"/>
      </w:r>
      <w:r w:rsidRPr="000D2E0F">
        <w:rPr>
          <w:szCs w:val="24"/>
        </w:rPr>
        <w:t xml:space="preserve">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</w:t>
      </w:r>
      <w:r>
        <w:rPr>
          <w:b/>
          <w:color w:val="auto"/>
          <w:szCs w:val="24"/>
        </w:rPr>
        <w:t>3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ể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e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ư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qua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ta </w:t>
      </w:r>
      <w:proofErr w:type="spellStart"/>
      <w:r w:rsidRPr="00237D71">
        <w:rPr>
          <w:color w:val="auto"/>
          <w:szCs w:val="24"/>
        </w:rPr>
        <w:t>dù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qua </w:t>
      </w:r>
      <w:proofErr w:type="spellStart"/>
      <w:r w:rsidRPr="00237D71">
        <w:rPr>
          <w:color w:val="auto"/>
          <w:szCs w:val="24"/>
        </w:rPr>
        <w:t>b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ồ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ế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ộ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ở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o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ự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-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h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</w:t>
      </w:r>
      <w:r w:rsidR="008919CE">
        <w:rPr>
          <w:b/>
          <w:color w:val="auto"/>
          <w:szCs w:val="24"/>
        </w:rPr>
        <w:t>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ucl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ân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position w:val="-12"/>
          <w:szCs w:val="2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7" o:title=""/>
          </v:shape>
          <o:OLEObject Type="Embed" ProgID="Equation.3" ShapeID="_x0000_i1025" DrawAspect="Content" ObjectID="_1552907037" r:id="rId8"/>
        </w:object>
      </w:r>
      <m:oMath>
        <m:r>
          <m:rPr>
            <m:sty m:val="p"/>
          </m:rPr>
          <w:rPr>
            <w:rFonts w:ascii="Cambria Math"/>
            <w:color w:val="auto"/>
            <w:szCs w:val="24"/>
          </w:rPr>
          <m:t xml:space="preserve"> </m:t>
        </m:r>
      </m:oMath>
      <w:r w:rsidRPr="00237D71">
        <w:rPr>
          <w:color w:val="auto"/>
          <w:szCs w:val="24"/>
        </w:rPr>
        <w:t xml:space="preserve">là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126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94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8</w:t>
      </w:r>
      <w:r w:rsidRPr="00237D71">
        <w:rPr>
          <w:color w:val="auto"/>
          <w:szCs w:val="24"/>
        </w:rPr>
        <w:t xml:space="preserve">4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10</w:t>
      </w:r>
      <w:r w:rsidRPr="00237D71">
        <w:rPr>
          <w:color w:val="auto"/>
          <w:szCs w:val="24"/>
        </w:rPr>
        <w:t xml:space="preserve">. </w:t>
      </w:r>
    </w:p>
    <w:p w:rsidR="0085537E" w:rsidRPr="00237D71" w:rsidRDefault="008919CE" w:rsidP="0085537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6</w:t>
      </w:r>
      <w:r w:rsidR="0085537E" w:rsidRPr="00237D71">
        <w:rPr>
          <w:b/>
          <w:color w:val="auto"/>
          <w:szCs w:val="24"/>
        </w:rPr>
        <w:t>:</w:t>
      </w:r>
      <w:r w:rsidR="0085537E">
        <w:rPr>
          <w:b/>
          <w:color w:val="auto"/>
          <w:szCs w:val="24"/>
        </w:rPr>
        <w:t xml:space="preserve"> </w:t>
      </w:r>
      <w:proofErr w:type="spellStart"/>
      <w:r w:rsidR="0085537E" w:rsidRPr="00237D71">
        <w:rPr>
          <w:color w:val="auto"/>
          <w:szCs w:val="24"/>
        </w:rPr>
        <w:t>Sóng</w:t>
      </w:r>
      <w:proofErr w:type="spellEnd"/>
      <w:r w:rsidR="0085537E" w:rsidRPr="00237D71">
        <w:rPr>
          <w:color w:val="auto"/>
          <w:szCs w:val="24"/>
        </w:rPr>
        <w:t xml:space="preserve"> </w:t>
      </w:r>
      <w:proofErr w:type="spellStart"/>
      <w:r w:rsidR="0085537E" w:rsidRPr="00237D71">
        <w:rPr>
          <w:color w:val="auto"/>
          <w:szCs w:val="24"/>
        </w:rPr>
        <w:t>điện</w:t>
      </w:r>
      <w:proofErr w:type="spellEnd"/>
      <w:r w:rsidR="0085537E" w:rsidRPr="00237D71">
        <w:rPr>
          <w:color w:val="auto"/>
          <w:szCs w:val="24"/>
        </w:rPr>
        <w:t xml:space="preserve"> </w:t>
      </w:r>
      <w:proofErr w:type="spellStart"/>
      <w:r w:rsidR="0085537E" w:rsidRPr="00237D71">
        <w:rPr>
          <w:color w:val="auto"/>
          <w:szCs w:val="24"/>
        </w:rPr>
        <w:t>từ</w:t>
      </w:r>
      <w:proofErr w:type="spellEnd"/>
      <w:r w:rsidR="0085537E" w:rsidRPr="00237D71">
        <w:rPr>
          <w:color w:val="auto"/>
          <w:szCs w:val="24"/>
        </w:rPr>
        <w:t xml:space="preserve">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919CE" w:rsidRPr="000D2E0F" w:rsidRDefault="008919CE" w:rsidP="008919CE">
      <w:pPr>
        <w:spacing w:before="12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7:</w:t>
      </w:r>
      <w:r w:rsidR="00D91995">
        <w:rPr>
          <w:szCs w:val="24"/>
        </w:rPr>
        <w:t xml:space="preserve"> </w:t>
      </w:r>
      <w:r w:rsidRPr="000D2E0F">
        <w:rPr>
          <w:szCs w:val="24"/>
        </w:rPr>
        <w:t xml:space="preserve">Cho </w:t>
      </w:r>
      <w:proofErr w:type="spellStart"/>
      <w:r w:rsidRPr="000D2E0F">
        <w:rPr>
          <w:szCs w:val="24"/>
        </w:rPr>
        <w:t>phản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ứng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proofErr w:type="gramStart"/>
      <w:r w:rsidRPr="000D2E0F">
        <w:rPr>
          <w:szCs w:val="24"/>
        </w:rPr>
        <w:t>nhân</w:t>
      </w:r>
      <w:proofErr w:type="spellEnd"/>
      <w:r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2299" w:dyaOrig="380">
          <v:shape id="_x0000_i1026" type="#_x0000_t75" style="width:114.75pt;height:18.75pt" o:ole="">
            <v:imagedata r:id="rId9" o:title=""/>
          </v:shape>
          <o:OLEObject Type="Embed" ProgID="Equation.3" ShapeID="_x0000_i1026" DrawAspect="Content" ObjectID="_1552907038" r:id="rId10"/>
        </w:object>
      </w:r>
      <w:r w:rsidRPr="000D2E0F">
        <w:rPr>
          <w:szCs w:val="24"/>
        </w:rPr>
        <w:t xml:space="preserve">.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nhân</w:t>
      </w:r>
      <w:proofErr w:type="spellEnd"/>
      <w:r w:rsidRPr="000D2E0F">
        <w:rPr>
          <w:szCs w:val="24"/>
        </w:rPr>
        <w:t xml:space="preserve"> X</w:t>
      </w:r>
      <w:r w:rsidRPr="00237D71">
        <w:rPr>
          <w:b/>
          <w:color w:val="auto"/>
          <w:szCs w:val="24"/>
        </w:rPr>
        <w:t xml:space="preserve"> </w:t>
      </w:r>
      <w:r w:rsidRPr="000D2E0F">
        <w:rPr>
          <w:szCs w:val="24"/>
          <w:lang w:val="pt-BR"/>
        </w:rPr>
        <w:t xml:space="preserve">là hạt nhân nào sau </w:t>
      </w:r>
      <w:proofErr w:type="gramStart"/>
      <w:r w:rsidRPr="000D2E0F">
        <w:rPr>
          <w:szCs w:val="24"/>
          <w:lang w:val="pt-BR"/>
        </w:rPr>
        <w:t>đây</w:t>
      </w:r>
      <w:r>
        <w:rPr>
          <w:szCs w:val="24"/>
          <w:lang w:val="pt-BR"/>
        </w:rPr>
        <w:t xml:space="preserve"> </w:t>
      </w:r>
      <w:r w:rsidRPr="000D2E0F">
        <w:rPr>
          <w:szCs w:val="24"/>
          <w:lang w:val="pt-BR"/>
        </w:rPr>
        <w:t>?</w:t>
      </w:r>
      <w:proofErr w:type="gramEnd"/>
    </w:p>
    <w:p w:rsidR="008919CE" w:rsidRPr="000D2E0F" w:rsidRDefault="008919CE" w:rsidP="008919CE">
      <w:pPr>
        <w:spacing w:line="264" w:lineRule="auto"/>
        <w:ind w:left="270"/>
        <w:rPr>
          <w:szCs w:val="24"/>
          <w:lang w:val="pt-BR"/>
        </w:rPr>
      </w:pPr>
      <w:r w:rsidRPr="0019310A">
        <w:rPr>
          <w:b/>
          <w:szCs w:val="24"/>
          <w:lang w:val="pt-BR"/>
        </w:rPr>
        <w:t>A.</w:t>
      </w:r>
      <w:r w:rsidRPr="004B6343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499" w:dyaOrig="380">
          <v:shape id="_x0000_i1027" type="#_x0000_t75" style="width:24.75pt;height:18.75pt" o:ole="">
            <v:imagedata r:id="rId11" o:title=""/>
          </v:shape>
          <o:OLEObject Type="Embed" ProgID="Equation.3" ShapeID="_x0000_i1027" DrawAspect="Content" ObjectID="_1552907039" r:id="rId12"/>
        </w:object>
      </w:r>
      <w:r>
        <w:rPr>
          <w:szCs w:val="24"/>
          <w:lang w:val="pt-BR"/>
        </w:rPr>
        <w:tab/>
        <w:t xml:space="preserve">             </w:t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B.</w:t>
      </w:r>
      <w:r w:rsidRPr="0019310A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3" ShapeID="_x0000_i1028" DrawAspect="Content" ObjectID="_1552907040" r:id="rId14"/>
        </w:object>
      </w:r>
      <w:r>
        <w:rPr>
          <w:szCs w:val="24"/>
          <w:lang w:val="pt-BR"/>
        </w:rPr>
        <w:tab/>
      </w:r>
      <w:r>
        <w:rPr>
          <w:szCs w:val="24"/>
          <w:lang w:val="pt-BR"/>
        </w:rPr>
        <w:tab/>
        <w:t xml:space="preserve">      </w:t>
      </w:r>
      <w:r w:rsidRPr="0019310A">
        <w:rPr>
          <w:b/>
          <w:szCs w:val="24"/>
          <w:lang w:val="pt-BR"/>
        </w:rPr>
        <w:t>C.</w:t>
      </w:r>
      <w:r w:rsidRPr="00237D71">
        <w:rPr>
          <w:position w:val="-12"/>
          <w:szCs w:val="24"/>
        </w:rPr>
        <w:object w:dxaOrig="380" w:dyaOrig="380">
          <v:shape id="_x0000_i1029" type="#_x0000_t75" style="width:18.75pt;height:18.75pt" o:ole="">
            <v:imagedata r:id="rId15" o:title=""/>
          </v:shape>
          <o:OLEObject Type="Embed" ProgID="Equation.3" ShapeID="_x0000_i1029" DrawAspect="Content" ObjectID="_1552907041" r:id="rId16"/>
        </w:object>
      </w:r>
      <w:r w:rsidRPr="000D2E0F">
        <w:rPr>
          <w:szCs w:val="24"/>
          <w:lang w:val="pt-BR"/>
        </w:rPr>
        <w:t xml:space="preserve">      </w:t>
      </w:r>
      <w:r w:rsidRPr="000D2E0F">
        <w:rPr>
          <w:szCs w:val="24"/>
          <w:lang w:val="pt-BR"/>
        </w:rPr>
        <w:tab/>
      </w:r>
      <w:r w:rsidRPr="000D2E0F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D.</w:t>
      </w:r>
      <w:r w:rsidRPr="000D2E0F">
        <w:rPr>
          <w:szCs w:val="24"/>
          <w:lang w:val="pt-BR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30" type="#_x0000_t75" style="width:27.75pt;height:18.75pt" o:ole="">
            <v:imagedata r:id="rId17" o:title=""/>
          </v:shape>
          <o:OLEObject Type="Embed" ProgID="Equation.3" ShapeID="_x0000_i1030" DrawAspect="Content" ObjectID="_1552907042" r:id="rId18"/>
        </w:objec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8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á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ổ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lăng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l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hiễ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t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ườ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ù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</w:t>
      </w:r>
      <w:r w:rsidR="008919CE">
        <w:rPr>
          <w:b/>
          <w:color w:val="auto"/>
          <w:szCs w:val="24"/>
        </w:rPr>
        <w:t>9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heo </w:t>
      </w:r>
      <w:proofErr w:type="spellStart"/>
      <w:r w:rsidRPr="00237D71">
        <w:rPr>
          <w:color w:val="auto"/>
          <w:szCs w:val="24"/>
        </w:rPr>
        <w:t>thuy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iể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úng</w:t>
      </w:r>
      <w:proofErr w:type="spellEnd"/>
      <w:r w:rsidRPr="00237D71">
        <w:rPr>
          <w:color w:val="auto"/>
          <w:szCs w:val="24"/>
        </w:rPr>
        <w:t xml:space="preserve">?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.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uyể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.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ề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au</w:t>
      </w:r>
      <w:proofErr w:type="spellEnd"/>
      <w:r w:rsidRPr="00237D71">
        <w:rPr>
          <w:color w:val="auto"/>
          <w:szCs w:val="24"/>
        </w:rPr>
        <w:t xml:space="preserve">.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0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ồ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uộ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ự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>9.</w:t>
      </w:r>
      <w:r w:rsidRPr="00237D71">
        <w:rPr>
          <w:color w:val="auto"/>
          <w:szCs w:val="24"/>
        </w:rPr>
        <w:t>10</w:t>
      </w:r>
      <w:r w:rsidRPr="00237D71">
        <w:rPr>
          <w:color w:val="auto"/>
          <w:szCs w:val="24"/>
          <w:vertAlign w:val="superscript"/>
        </w:rPr>
        <w:t>-5</w:t>
      </w:r>
      <w:r>
        <w:rPr>
          <w:color w:val="auto"/>
          <w:szCs w:val="24"/>
        </w:rPr>
        <w:t xml:space="preserve"> H </w:t>
      </w:r>
      <w:proofErr w:type="spellStart"/>
      <w:r>
        <w:rPr>
          <w:color w:val="auto"/>
          <w:szCs w:val="24"/>
        </w:rPr>
        <w:t>và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tụ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có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dung 2</w:t>
      </w:r>
      <w:r w:rsidRPr="00237D71">
        <w:rPr>
          <w:color w:val="auto"/>
          <w:szCs w:val="24"/>
        </w:rPr>
        <w:t>5</w:t>
      </w:r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μ</w:t>
      </w:r>
      <w:r w:rsidRPr="00237D71">
        <w:rPr>
          <w:color w:val="auto"/>
          <w:szCs w:val="24"/>
        </w:rPr>
        <w:t>F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Lấy</w:t>
      </w:r>
      <w:proofErr w:type="spellEnd"/>
      <w:r w:rsidRPr="00237D71">
        <w:rPr>
          <w:color w:val="auto"/>
          <w:szCs w:val="24"/>
        </w:rPr>
        <w:t xml:space="preserve"> π</w:t>
      </w:r>
      <w:r>
        <w:rPr>
          <w:color w:val="auto"/>
          <w:szCs w:val="24"/>
          <w:vertAlign w:val="superscript"/>
        </w:rPr>
        <w:t>2</w:t>
      </w:r>
      <w:r>
        <w:rPr>
          <w:color w:val="auto"/>
          <w:szCs w:val="24"/>
        </w:rPr>
        <w:t xml:space="preserve"> = 10</w:t>
      </w:r>
      <w:r w:rsidRPr="00237D71">
        <w:rPr>
          <w:color w:val="auto"/>
          <w:szCs w:val="24"/>
        </w:rPr>
        <w:t xml:space="preserve">. Chu </w:t>
      </w:r>
      <w:proofErr w:type="spellStart"/>
      <w:r w:rsidRPr="00237D71">
        <w:rPr>
          <w:color w:val="auto"/>
          <w:szCs w:val="24"/>
        </w:rPr>
        <w:t>k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</w:t>
      </w:r>
      <w:r w:rsidRPr="00237D71">
        <w:rPr>
          <w:color w:val="auto"/>
          <w:szCs w:val="24"/>
        </w:rPr>
        <w:t>.10</w:t>
      </w:r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1</w:t>
      </w:r>
      <w:proofErr w:type="gramStart"/>
      <w:r>
        <w:rPr>
          <w:color w:val="auto"/>
          <w:szCs w:val="24"/>
        </w:rPr>
        <w:t>,5</w:t>
      </w:r>
      <w:r w:rsidRPr="00237D71">
        <w:rPr>
          <w:color w:val="auto"/>
          <w:szCs w:val="24"/>
        </w:rPr>
        <w:t>.10</w:t>
      </w:r>
      <w:proofErr w:type="gramEnd"/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>6</w:t>
      </w:r>
      <w:proofErr w:type="gramStart"/>
      <w:r w:rsidRPr="00237D71">
        <w:rPr>
          <w:color w:val="auto"/>
          <w:szCs w:val="24"/>
        </w:rPr>
        <w:t>,28.10</w:t>
      </w:r>
      <w:proofErr w:type="gramEnd"/>
      <w:r w:rsidRPr="00237D71">
        <w:rPr>
          <w:color w:val="auto"/>
          <w:szCs w:val="24"/>
          <w:vertAlign w:val="superscript"/>
        </w:rPr>
        <w:t>-10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>3</w:t>
      </w:r>
      <w:proofErr w:type="gramStart"/>
      <w:r w:rsidRPr="00237D71">
        <w:rPr>
          <w:color w:val="auto"/>
          <w:szCs w:val="24"/>
        </w:rPr>
        <w:t>,14.10</w:t>
      </w:r>
      <w:proofErr w:type="gramEnd"/>
      <w:r w:rsidRPr="00237D71">
        <w:rPr>
          <w:color w:val="auto"/>
          <w:szCs w:val="24"/>
          <w:vertAlign w:val="superscript"/>
        </w:rPr>
        <w:t>-5</w:t>
      </w:r>
      <w:r w:rsidRPr="00237D71">
        <w:rPr>
          <w:color w:val="auto"/>
          <w:szCs w:val="24"/>
        </w:rPr>
        <w:t xml:space="preserve"> s.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1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ia X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? 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Chữ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ệ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u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ư</w:t>
      </w:r>
      <w:proofErr w:type="spellEnd"/>
      <w:proofErr w:type="gram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ì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ọ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>.</w:t>
      </w:r>
    </w:p>
    <w:p w:rsidR="008919CE" w:rsidRPr="00237D71" w:rsidRDefault="008919CE" w:rsidP="008919C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hiế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chụ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ấ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sưở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ấm</w:t>
      </w:r>
      <w:proofErr w:type="spellEnd"/>
      <w:r w:rsidRPr="00237D71">
        <w:rPr>
          <w:color w:val="auto"/>
          <w:szCs w:val="24"/>
        </w:rPr>
        <w:t xml:space="preserve">.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0</w:t>
      </w:r>
      <w:proofErr w:type="gramStart"/>
      <w:r w:rsidRPr="00237D71">
        <w:rPr>
          <w:color w:val="auto"/>
          <w:szCs w:val="24"/>
        </w:rPr>
        <w:t>,60</w:t>
      </w:r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μm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B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u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ố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1,5. </w:t>
      </w:r>
      <w:proofErr w:type="spellStart"/>
      <w:r w:rsidRPr="00237D71">
        <w:rPr>
          <w:color w:val="auto"/>
          <w:szCs w:val="24"/>
        </w:rPr>
        <w:t>Gi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85537E" w:rsidRPr="00237D71" w:rsidRDefault="0085537E" w:rsidP="0085537E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Pr="00237D71">
        <w:rPr>
          <w:color w:val="auto"/>
          <w:szCs w:val="24"/>
        </w:rPr>
        <w:t xml:space="preserve">9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Pr="00237D71">
        <w:rPr>
          <w:color w:val="auto"/>
          <w:szCs w:val="24"/>
        </w:rPr>
        <w:t xml:space="preserve">38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 xml:space="preserve">4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 xml:space="preserve">600 nm. </w:t>
      </w:r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lastRenderedPageBreak/>
        <w:t>Câu</w:t>
      </w:r>
      <w:proofErr w:type="spellEnd"/>
      <w:r>
        <w:rPr>
          <w:b/>
          <w:color w:val="auto"/>
          <w:szCs w:val="24"/>
        </w:rPr>
        <w:t xml:space="preserve"> 13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ầ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ôz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ấm</w:t>
      </w:r>
      <w:proofErr w:type="spellEnd"/>
      <w:r w:rsidRPr="00237D71">
        <w:rPr>
          <w:color w:val="auto"/>
          <w:szCs w:val="24"/>
        </w:rPr>
        <w:t xml:space="preserve"> “</w:t>
      </w:r>
      <w:proofErr w:type="spellStart"/>
      <w:r w:rsidRPr="00237D71">
        <w:rPr>
          <w:color w:val="auto"/>
          <w:szCs w:val="24"/>
        </w:rPr>
        <w:t>á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áp</w:t>
      </w:r>
      <w:proofErr w:type="spellEnd"/>
      <w:r w:rsidRPr="00237D71">
        <w:rPr>
          <w:color w:val="auto"/>
          <w:szCs w:val="24"/>
        </w:rPr>
        <w:t xml:space="preserve">” </w:t>
      </w:r>
      <w:proofErr w:type="spellStart"/>
      <w:r w:rsidRPr="00237D71">
        <w:rPr>
          <w:color w:val="auto"/>
          <w:szCs w:val="24"/>
        </w:rPr>
        <w:t>bả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ồ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iệ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ê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âm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C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êlectro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 xml:space="preserve">4,969 </w:t>
      </w:r>
      <w:proofErr w:type="spellStart"/>
      <w:r>
        <w:rPr>
          <w:color w:val="auto"/>
          <w:szCs w:val="24"/>
        </w:rPr>
        <w:t>eV</w:t>
      </w:r>
      <w:proofErr w:type="spellEnd"/>
      <w:r w:rsidRPr="00237D71">
        <w:rPr>
          <w:color w:val="auto"/>
          <w:szCs w:val="24"/>
        </w:rPr>
        <w:t xml:space="preserve">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="00D15C2C">
        <w:rPr>
          <w:szCs w:val="24"/>
        </w:rPr>
        <w:t xml:space="preserve">              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Gi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i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8919CE" w:rsidRPr="00237D71" w:rsidRDefault="008919CE" w:rsidP="00D15C2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5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</w:t>
      </w:r>
      <w:r w:rsidRPr="00237D71">
        <w:rPr>
          <w:color w:val="auto"/>
          <w:szCs w:val="24"/>
        </w:rPr>
        <w:t xml:space="preserve">5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30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0</w:t>
      </w:r>
      <w:r w:rsidRPr="00237D71">
        <w:rPr>
          <w:color w:val="auto"/>
          <w:szCs w:val="24"/>
        </w:rPr>
        <w:t xml:space="preserve">0 nm. </w:t>
      </w:r>
    </w:p>
    <w:p w:rsidR="0085537E" w:rsidRPr="006346F7" w:rsidRDefault="0085537E" w:rsidP="00D15C2C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before="120" w:after="0" w:line="252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</w:t>
      </w:r>
      <w:r w:rsidR="008919CE">
        <w:rPr>
          <w:b/>
          <w:szCs w:val="24"/>
        </w:rPr>
        <w:t>6</w:t>
      </w:r>
      <w:r w:rsidRPr="006346F7">
        <w:rPr>
          <w:b/>
          <w:szCs w:val="24"/>
        </w:rPr>
        <w:t>:</w:t>
      </w:r>
      <w:r>
        <w:rPr>
          <w:szCs w:val="24"/>
        </w:rPr>
        <w:t xml:space="preserve"> </w:t>
      </w:r>
      <w:r>
        <w:rPr>
          <w:szCs w:val="24"/>
          <w:lang w:val="pt-BR"/>
        </w:rPr>
        <w:t>Trong một thí nghiệm Y-</w:t>
      </w:r>
      <w:r w:rsidRPr="006346F7">
        <w:rPr>
          <w:szCs w:val="24"/>
          <w:lang w:val="pt-BR"/>
        </w:rPr>
        <w:t>âng về giao thoa ánh sáng, bước sóng ánh sáng đơn sắ</w:t>
      </w:r>
      <w:r>
        <w:rPr>
          <w:szCs w:val="24"/>
          <w:lang w:val="pt-BR"/>
        </w:rPr>
        <w:t>c là 0</w:t>
      </w:r>
      <w:proofErr w:type="gramStart"/>
      <w:r>
        <w:rPr>
          <w:szCs w:val="24"/>
          <w:lang w:val="pt-BR"/>
        </w:rPr>
        <w:t>,5</w:t>
      </w:r>
      <w:proofErr w:type="gramEnd"/>
      <w:r>
        <w:rPr>
          <w:szCs w:val="24"/>
          <w:lang w:val="pt-BR"/>
        </w:rPr>
        <w:t xml:space="preserve"> μm</w:t>
      </w:r>
      <w:r w:rsidRPr="006346F7">
        <w:rPr>
          <w:szCs w:val="24"/>
          <w:lang w:val="pt-BR"/>
        </w:rPr>
        <w:t>, khoảng cách giữa hai khe hẹ</w:t>
      </w:r>
      <w:r>
        <w:rPr>
          <w:szCs w:val="24"/>
          <w:lang w:val="pt-BR"/>
        </w:rPr>
        <w:t xml:space="preserve">p là 0,8 </w:t>
      </w:r>
      <w:r w:rsidRPr="006346F7">
        <w:rPr>
          <w:szCs w:val="24"/>
          <w:lang w:val="pt-BR"/>
        </w:rPr>
        <w:t>mm, khoảng cách từ mặt phẳng chứa hai khe đến màn là 2</w:t>
      </w:r>
      <w:r>
        <w:rPr>
          <w:szCs w:val="24"/>
          <w:lang w:val="pt-BR"/>
        </w:rPr>
        <w:t xml:space="preserve"> m. Khoảng cách từ vân sáng trung tâm đến vân sáng bậc 6 có giá trị là</w:t>
      </w:r>
    </w:p>
    <w:p w:rsidR="0085537E" w:rsidRPr="006346F7" w:rsidRDefault="0085537E" w:rsidP="00D15C2C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after="0" w:line="252" w:lineRule="auto"/>
        <w:rPr>
          <w:szCs w:val="24"/>
          <w:lang w:val="pt-BR"/>
        </w:rPr>
      </w:pPr>
      <w:r w:rsidRPr="006346F7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6,25 </w:t>
      </w:r>
      <w:r w:rsidRPr="006346F7">
        <w:rPr>
          <w:szCs w:val="24"/>
          <w:lang w:val="pt-BR"/>
        </w:rPr>
        <w:t xml:space="preserve">mm 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19,20 </w:t>
      </w:r>
      <w:r w:rsidRPr="006346F7">
        <w:rPr>
          <w:szCs w:val="24"/>
          <w:lang w:val="pt-BR"/>
        </w:rPr>
        <w:t xml:space="preserve">mm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7,50 </w:t>
      </w:r>
      <w:r w:rsidRPr="006346F7">
        <w:rPr>
          <w:szCs w:val="24"/>
          <w:lang w:val="pt-BR"/>
        </w:rPr>
        <w:t xml:space="preserve">mm                        </w:t>
      </w:r>
      <w:r w:rsidRPr="006346F7"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,25 </w:t>
      </w:r>
      <w:r w:rsidRPr="006346F7">
        <w:rPr>
          <w:szCs w:val="24"/>
          <w:lang w:val="pt-BR"/>
        </w:rPr>
        <w:t>mm</w:t>
      </w:r>
    </w:p>
    <w:p w:rsidR="0085537E" w:rsidRDefault="0085537E" w:rsidP="00D15C2C">
      <w:pPr>
        <w:spacing w:before="120" w:after="0" w:line="252" w:lineRule="auto"/>
        <w:rPr>
          <w:szCs w:val="24"/>
        </w:rPr>
      </w:pPr>
      <w:r>
        <w:rPr>
          <w:b/>
          <w:szCs w:val="24"/>
          <w:lang w:val="sv-SE"/>
        </w:rPr>
        <w:t>Câu 1</w:t>
      </w:r>
      <w:r w:rsidR="008919CE">
        <w:rPr>
          <w:b/>
          <w:szCs w:val="24"/>
          <w:lang w:val="sv-SE"/>
        </w:rPr>
        <w:t>7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</w:t>
      </w:r>
      <w:proofErr w:type="spellStart"/>
      <w:r w:rsidRPr="00237D71">
        <w:rPr>
          <w:szCs w:val="24"/>
        </w:rPr>
        <w:t>Chi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ồ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í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ặ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ớ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ó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ới</w:t>
      </w:r>
      <w:proofErr w:type="spellEnd"/>
      <w:r>
        <w:rPr>
          <w:szCs w:val="24"/>
        </w:rPr>
        <w:t xml:space="preserve"> 45</w:t>
      </w:r>
      <w:r w:rsidRPr="00237D71">
        <w:rPr>
          <w:szCs w:val="24"/>
          <w:vertAlign w:val="superscript"/>
        </w:rPr>
        <w:t>0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u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ấ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ỏ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ớ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à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1,328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1,343. </w:t>
      </w:r>
      <w:proofErr w:type="spellStart"/>
      <w:r>
        <w:rPr>
          <w:szCs w:val="24"/>
        </w:rPr>
        <w:t>G</w:t>
      </w:r>
      <w:r w:rsidRPr="00237D71">
        <w:rPr>
          <w:szCs w:val="24"/>
        </w:rPr>
        <w:t>ó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tia</w:t>
      </w:r>
      <w:proofErr w:type="spellEnd"/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u</w:t>
      </w:r>
      <w:proofErr w:type="spellEnd"/>
      <w:r w:rsidRPr="00237D71">
        <w:rPr>
          <w:szCs w:val="24"/>
        </w:rPr>
        <w:t xml:space="preserve"> da cam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ú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x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à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àm</w:t>
      </w:r>
      <w:proofErr w:type="spellEnd"/>
      <w:r>
        <w:rPr>
          <w:szCs w:val="24"/>
        </w:rPr>
        <w:t xml:space="preserve"> ở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hấ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ỏ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á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ị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</w:p>
    <w:p w:rsidR="0085537E" w:rsidRPr="00237D71" w:rsidRDefault="0085537E" w:rsidP="00D15C2C">
      <w:pPr>
        <w:tabs>
          <w:tab w:val="left" w:pos="2880"/>
          <w:tab w:val="left" w:pos="5760"/>
          <w:tab w:val="left" w:pos="7920"/>
        </w:tabs>
        <w:spacing w:line="252" w:lineRule="auto"/>
        <w:ind w:firstLine="283"/>
        <w:rPr>
          <w:color w:val="FF0000"/>
          <w:szCs w:val="24"/>
        </w:rPr>
      </w:pPr>
      <w:r w:rsidRPr="00237D71">
        <w:rPr>
          <w:szCs w:val="24"/>
        </w:rPr>
        <w:t xml:space="preserve"> </w:t>
      </w:r>
      <w:r w:rsidRPr="00237D71">
        <w:rPr>
          <w:b/>
          <w:szCs w:val="24"/>
        </w:rPr>
        <w:t xml:space="preserve">A. </w:t>
      </w:r>
      <w:r>
        <w:rPr>
          <w:szCs w:val="24"/>
        </w:rPr>
        <w:t>0,402’</w:t>
      </w:r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 xml:space="preserve">0,402’’                            </w:t>
      </w:r>
      <w:r w:rsidRPr="00237D71">
        <w:rPr>
          <w:b/>
          <w:szCs w:val="24"/>
        </w:rPr>
        <w:t xml:space="preserve">C. </w:t>
      </w:r>
      <w:r w:rsidRPr="00D63575">
        <w:rPr>
          <w:szCs w:val="24"/>
        </w:rPr>
        <w:t>24</w:t>
      </w:r>
      <w:proofErr w:type="gramStart"/>
      <w:r w:rsidRPr="00D63575">
        <w:rPr>
          <w:szCs w:val="24"/>
        </w:rPr>
        <w:t>,7’</w:t>
      </w:r>
      <w:proofErr w:type="gramEnd"/>
      <w:r>
        <w:rPr>
          <w:b/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24’7’’</w:t>
      </w:r>
    </w:p>
    <w:p w:rsidR="0085537E" w:rsidRPr="00237D71" w:rsidRDefault="0085537E" w:rsidP="00D15C2C">
      <w:pPr>
        <w:spacing w:before="60" w:line="252" w:lineRule="auto"/>
        <w:rPr>
          <w:szCs w:val="24"/>
          <w:lang w:val="sv-SE"/>
        </w:rPr>
      </w:pPr>
      <w:r>
        <w:rPr>
          <w:b/>
          <w:szCs w:val="24"/>
          <w:lang w:val="sv-SE"/>
        </w:rPr>
        <w:t xml:space="preserve">Câu </w:t>
      </w:r>
      <w:r w:rsidR="008919CE">
        <w:rPr>
          <w:b/>
          <w:szCs w:val="24"/>
          <w:lang w:val="sv-SE"/>
        </w:rPr>
        <w:t>18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Cho phản ứng hạt nhân</w:t>
      </w:r>
      <w:r>
        <w:rPr>
          <w:szCs w:val="24"/>
          <w:lang w:val="sv-SE"/>
        </w:rPr>
        <w:t xml:space="preserve"> </w:t>
      </w:r>
      <w:r w:rsidRPr="00237D71">
        <w:rPr>
          <w:position w:val="-12"/>
          <w:szCs w:val="24"/>
        </w:rPr>
        <w:object w:dxaOrig="2160" w:dyaOrig="380">
          <v:shape id="_x0000_i1031" type="#_x0000_t75" style="width:108pt;height:18.75pt" o:ole="">
            <v:imagedata r:id="rId19" o:title=""/>
          </v:shape>
          <o:OLEObject Type="Embed" ProgID="Equation.3" ShapeID="_x0000_i1031" DrawAspect="Content" ObjectID="_1552907043" r:id="rId20"/>
        </w:object>
      </w:r>
      <w:r>
        <w:rPr>
          <w:szCs w:val="24"/>
          <w:lang w:val="sv-SE"/>
        </w:rPr>
        <w:t>MeV</w:t>
      </w:r>
      <w:r w:rsidRPr="00237D71">
        <w:rPr>
          <w:szCs w:val="24"/>
          <w:lang w:val="sv-SE"/>
        </w:rPr>
        <w:t>. Cho biết m</w:t>
      </w:r>
      <w:r w:rsidRPr="00237D71">
        <w:rPr>
          <w:szCs w:val="24"/>
          <w:vertAlign w:val="subscript"/>
          <w:lang w:val="sv-SE"/>
        </w:rPr>
        <w:t>n</w:t>
      </w:r>
      <w:r w:rsidRPr="00237D71">
        <w:rPr>
          <w:szCs w:val="24"/>
          <w:lang w:val="sv-SE"/>
        </w:rPr>
        <w:t xml:space="preserve"> = 1,0087</w:t>
      </w:r>
      <w:r>
        <w:rPr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; m</w:t>
      </w:r>
      <w:r>
        <w:rPr>
          <w:szCs w:val="24"/>
          <w:vertAlign w:val="subscript"/>
          <w:lang w:val="sv-SE"/>
        </w:rPr>
        <w:t>Li</w:t>
      </w:r>
      <w:r>
        <w:rPr>
          <w:szCs w:val="24"/>
          <w:lang w:val="sv-SE"/>
        </w:rPr>
        <w:t xml:space="preserve"> = 6,0139 </w:t>
      </w:r>
      <w:r w:rsidRPr="00237D71">
        <w:rPr>
          <w:szCs w:val="24"/>
          <w:lang w:val="sv-SE"/>
        </w:rPr>
        <w:t>u;                       m</w:t>
      </w:r>
      <w:r w:rsidRPr="00237D71">
        <w:rPr>
          <w:szCs w:val="24"/>
          <w:vertAlign w:val="subscript"/>
        </w:rPr>
        <w:t>α</w:t>
      </w:r>
      <w:r w:rsidRPr="00237D71">
        <w:rPr>
          <w:szCs w:val="24"/>
          <w:lang w:val="sv-SE"/>
        </w:rPr>
        <w:t xml:space="preserve"> = 4,0015u; 1u = 931</w:t>
      </w:r>
      <w:r>
        <w:rPr>
          <w:szCs w:val="24"/>
          <w:lang w:val="sv-SE"/>
        </w:rPr>
        <w:t>,5</w:t>
      </w:r>
      <w:r w:rsidRPr="00237D71">
        <w:rPr>
          <w:szCs w:val="24"/>
          <w:lang w:val="sv-SE"/>
        </w:rPr>
        <w:t xml:space="preserve"> MeV/c</w:t>
      </w:r>
      <w:r w:rsidRPr="00237D71">
        <w:rPr>
          <w:szCs w:val="24"/>
          <w:vertAlign w:val="superscript"/>
          <w:lang w:val="sv-SE"/>
        </w:rPr>
        <w:t>2</w:t>
      </w:r>
      <w:r>
        <w:rPr>
          <w:szCs w:val="24"/>
          <w:lang w:val="sv-SE"/>
        </w:rPr>
        <w:t>. Khối lượng của hạt nhân T</w:t>
      </w:r>
      <w:r w:rsidRPr="00237D71">
        <w:rPr>
          <w:szCs w:val="24"/>
          <w:lang w:val="sv-SE"/>
        </w:rPr>
        <w:t xml:space="preserve"> có giá trị bằng</w:t>
      </w:r>
    </w:p>
    <w:p w:rsidR="0085537E" w:rsidRPr="00237D71" w:rsidRDefault="0085537E" w:rsidP="00D15C2C">
      <w:pPr>
        <w:tabs>
          <w:tab w:val="left" w:pos="2880"/>
          <w:tab w:val="left" w:pos="5400"/>
          <w:tab w:val="left" w:pos="7920"/>
        </w:tabs>
        <w:spacing w:line="252" w:lineRule="auto"/>
        <w:ind w:firstLine="283"/>
        <w:rPr>
          <w:szCs w:val="24"/>
        </w:rPr>
      </w:pPr>
      <w:r w:rsidRPr="00237D71">
        <w:rPr>
          <w:b/>
          <w:szCs w:val="24"/>
          <w:lang w:val="sv-SE"/>
        </w:rPr>
        <w:t xml:space="preserve">A. </w:t>
      </w:r>
      <w:r>
        <w:rPr>
          <w:szCs w:val="24"/>
          <w:lang w:val="sv-SE"/>
        </w:rPr>
        <w:t xml:space="preserve">3,061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B. </w:t>
      </w:r>
      <w:r w:rsidRPr="00E92401">
        <w:rPr>
          <w:szCs w:val="24"/>
          <w:lang w:val="sv-SE"/>
        </w:rPr>
        <w:t>3,016</w:t>
      </w:r>
      <w:r>
        <w:rPr>
          <w:b/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C. </w:t>
      </w:r>
      <w:r>
        <w:rPr>
          <w:szCs w:val="24"/>
          <w:lang w:val="sv-SE"/>
        </w:rPr>
        <w:t xml:space="preserve">3,084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D. </w:t>
      </w:r>
      <w:r>
        <w:rPr>
          <w:szCs w:val="24"/>
          <w:lang w:val="sv-SE"/>
        </w:rPr>
        <w:t xml:space="preserve">3,136 </w:t>
      </w:r>
      <w:r w:rsidRPr="00237D71">
        <w:rPr>
          <w:szCs w:val="24"/>
          <w:lang w:val="sv-SE"/>
        </w:rPr>
        <w:t>u</w:t>
      </w:r>
    </w:p>
    <w:p w:rsidR="008919CE" w:rsidRPr="00237D71" w:rsidRDefault="008919CE" w:rsidP="00D15C2C">
      <w:pPr>
        <w:spacing w:before="120" w:line="252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Pr="00237D71">
        <w:rPr>
          <w:b/>
          <w:szCs w:val="24"/>
        </w:rPr>
        <w:t>:</w:t>
      </w:r>
      <w:r>
        <w:rPr>
          <w:szCs w:val="24"/>
        </w:rPr>
        <w:t xml:space="preserve"> Cho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495" w:dyaOrig="375">
          <v:shape id="_x0000_i1032" type="#_x0000_t75" style="width:24.75pt;height:18.75pt" o:ole="">
            <v:imagedata r:id="rId21" o:title=""/>
          </v:shape>
          <o:OLEObject Type="Embed" ProgID="Equation.DSMT4" ShapeID="_x0000_i1032" DrawAspect="Content" ObjectID="_1552907044" r:id="rId22"/>
        </w:object>
      </w:r>
      <w:r>
        <w:rPr>
          <w:szCs w:val="24"/>
        </w:rPr>
        <w:t>,</w:t>
      </w:r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prôtô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nơtron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lầ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ượ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r w:rsidRPr="00237D71">
        <w:rPr>
          <w:szCs w:val="24"/>
        </w:rPr>
        <w:t>234,99</w:t>
      </w:r>
      <w:r>
        <w:rPr>
          <w:szCs w:val="24"/>
        </w:rPr>
        <w:t xml:space="preserve">33 u ;1,0073 u; </w:t>
      </w:r>
      <w:r w:rsidRPr="00237D71">
        <w:rPr>
          <w:szCs w:val="24"/>
        </w:rPr>
        <w:t>1,0087 u</w:t>
      </w:r>
      <w:r>
        <w:rPr>
          <w:szCs w:val="24"/>
        </w:rPr>
        <w:t xml:space="preserve">.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1u = 931,5 MeV/c</w:t>
      </w:r>
      <w:r>
        <w:rPr>
          <w:szCs w:val="24"/>
          <w:vertAlign w:val="superscript"/>
        </w:rPr>
        <w:t>2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ơ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i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ết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riêng</w:t>
      </w:r>
      <w:proofErr w:type="spell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củ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̣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r w:rsidRPr="00237D71">
        <w:rPr>
          <w:position w:val="-12"/>
          <w:szCs w:val="24"/>
        </w:rPr>
        <w:object w:dxaOrig="495" w:dyaOrig="375">
          <v:shape id="_x0000_i1033" type="#_x0000_t75" style="width:24.75pt;height:18.75pt" o:ole="">
            <v:imagedata r:id="rId23" o:title=""/>
          </v:shape>
          <o:OLEObject Type="Embed" ProgID="Equation.DSMT4" ShapeID="_x0000_i1033" DrawAspect="Content" ObjectID="_1552907045" r:id="rId24"/>
        </w:object>
      </w:r>
      <w:r w:rsidRPr="00237D71">
        <w:rPr>
          <w:szCs w:val="24"/>
        </w:rPr>
        <w:t>la</w:t>
      </w:r>
      <w:r>
        <w:rPr>
          <w:szCs w:val="24"/>
          <w:lang w:val="vi-VN"/>
        </w:rPr>
        <w:t>̀</w:t>
      </w:r>
    </w:p>
    <w:p w:rsidR="008919CE" w:rsidRPr="00237D71" w:rsidRDefault="008919CE" w:rsidP="00D15C2C">
      <w:pPr>
        <w:tabs>
          <w:tab w:val="left" w:pos="2880"/>
          <w:tab w:val="left" w:pos="5400"/>
          <w:tab w:val="left" w:pos="7920"/>
        </w:tabs>
        <w:spacing w:line="252" w:lineRule="auto"/>
        <w:ind w:firstLine="283"/>
        <w:rPr>
          <w:szCs w:val="24"/>
          <w:lang w:val="fr-FR"/>
        </w:rPr>
      </w:pPr>
      <w:r w:rsidRPr="00237D71">
        <w:rPr>
          <w:b/>
          <w:szCs w:val="24"/>
        </w:rPr>
        <w:t xml:space="preserve">A. </w:t>
      </w:r>
      <w:r w:rsidRPr="00237D71">
        <w:rPr>
          <w:szCs w:val="24"/>
        </w:rPr>
        <w:t>7</w:t>
      </w:r>
      <w:proofErr w:type="gramStart"/>
      <w:r w:rsidRPr="00237D71">
        <w:rPr>
          <w:szCs w:val="24"/>
        </w:rPr>
        <w:t>,95</w:t>
      </w:r>
      <w:proofErr w:type="gramEnd"/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Pr="00237D71">
        <w:rPr>
          <w:szCs w:val="24"/>
        </w:rPr>
        <w:t>6,73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C. </w:t>
      </w:r>
      <w:r w:rsidRPr="00237D71">
        <w:rPr>
          <w:szCs w:val="24"/>
        </w:rPr>
        <w:t>8,71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7,62</w:t>
      </w:r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</w:p>
    <w:p w:rsidR="008919CE" w:rsidRPr="006346F7" w:rsidRDefault="008919CE" w:rsidP="00D15C2C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52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Pr="006346F7">
        <w:rPr>
          <w:b/>
          <w:szCs w:val="24"/>
        </w:rPr>
        <w:t>: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o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hâ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không</w:t>
      </w:r>
      <w:proofErr w:type="spellEnd"/>
      <w:r w:rsidRPr="006346F7">
        <w:rPr>
          <w:szCs w:val="24"/>
        </w:rPr>
        <w:t xml:space="preserve">,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đơ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sắ</w:t>
      </w:r>
      <w:r>
        <w:rPr>
          <w:szCs w:val="24"/>
        </w:rPr>
        <w:t>c</w:t>
      </w:r>
      <w:proofErr w:type="spellEnd"/>
      <w:r>
        <w:rPr>
          <w:szCs w:val="24"/>
        </w:rPr>
        <w:t xml:space="preserve"> lam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ướ</w:t>
      </w:r>
      <w:r>
        <w:rPr>
          <w:szCs w:val="24"/>
        </w:rPr>
        <w:t>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0,48</w:t>
      </w:r>
      <w:r w:rsidRPr="006346F7">
        <w:rPr>
          <w:szCs w:val="24"/>
        </w:rPr>
        <w:t xml:space="preserve"> </w:t>
      </w:r>
      <w:r w:rsidRPr="006346F7">
        <w:rPr>
          <w:szCs w:val="24"/>
        </w:rPr>
        <w:sym w:font="Symbol" w:char="006D"/>
      </w:r>
      <w:r w:rsidRPr="006346F7">
        <w:rPr>
          <w:szCs w:val="24"/>
        </w:rPr>
        <w:t xml:space="preserve">m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 w:rsidRPr="00E92401">
        <w:rPr>
          <w:szCs w:val="24"/>
        </w:rPr>
        <w:t xml:space="preserve"> </w:t>
      </w:r>
      <w:r>
        <w:rPr>
          <w:szCs w:val="24"/>
        </w:rPr>
        <w:t xml:space="preserve">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,6.10</w:t>
      </w:r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ă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ượ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ủa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phôtô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ứ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với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ày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gi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ị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à</w:t>
      </w:r>
      <w:proofErr w:type="spellEnd"/>
    </w:p>
    <w:p w:rsidR="008919CE" w:rsidRPr="006346F7" w:rsidRDefault="008919CE" w:rsidP="00D15C2C">
      <w:pPr>
        <w:tabs>
          <w:tab w:val="left" w:pos="270"/>
          <w:tab w:val="left" w:pos="2880"/>
          <w:tab w:val="left" w:pos="5400"/>
          <w:tab w:val="left" w:pos="7920"/>
        </w:tabs>
        <w:spacing w:after="0" w:line="252" w:lineRule="auto"/>
        <w:rPr>
          <w:szCs w:val="24"/>
        </w:rPr>
      </w:pPr>
      <w:r>
        <w:rPr>
          <w:szCs w:val="24"/>
        </w:rPr>
        <w:tab/>
      </w:r>
      <w:r w:rsidRPr="006346F7">
        <w:rPr>
          <w:szCs w:val="24"/>
        </w:rPr>
        <w:tab/>
      </w:r>
      <w:r w:rsidRPr="006346F7">
        <w:rPr>
          <w:b/>
          <w:szCs w:val="24"/>
        </w:rPr>
        <w:t>A.</w:t>
      </w:r>
      <w:r>
        <w:rPr>
          <w:szCs w:val="24"/>
        </w:rPr>
        <w:t xml:space="preserve"> 4</w:t>
      </w:r>
      <w:proofErr w:type="gramStart"/>
      <w:r>
        <w:rPr>
          <w:szCs w:val="24"/>
        </w:rPr>
        <w:t>,14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B.</w:t>
      </w:r>
      <w:r>
        <w:rPr>
          <w:szCs w:val="24"/>
        </w:rPr>
        <w:t xml:space="preserve"> 6</w:t>
      </w:r>
      <w:proofErr w:type="gramStart"/>
      <w:r>
        <w:rPr>
          <w:szCs w:val="24"/>
        </w:rPr>
        <w:t>,63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C.</w:t>
      </w:r>
      <w:r>
        <w:rPr>
          <w:szCs w:val="24"/>
        </w:rPr>
        <w:t xml:space="preserve"> 2</w:t>
      </w:r>
      <w:proofErr w:type="gramStart"/>
      <w:r>
        <w:rPr>
          <w:szCs w:val="24"/>
        </w:rPr>
        <w:t>,59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D.</w:t>
      </w:r>
      <w:r>
        <w:rPr>
          <w:szCs w:val="24"/>
        </w:rPr>
        <w:t xml:space="preserve"> 1</w:t>
      </w:r>
      <w:proofErr w:type="gramStart"/>
      <w:r>
        <w:rPr>
          <w:szCs w:val="24"/>
        </w:rPr>
        <w:t>,62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</w:p>
    <w:p w:rsidR="008919CE" w:rsidRPr="00237D71" w:rsidRDefault="008919CE" w:rsidP="00D15C2C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52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1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Y-</w:t>
      </w:r>
      <w:proofErr w:type="spellStart"/>
      <w:r w:rsidRPr="00237D71">
        <w:rPr>
          <w:szCs w:val="24"/>
        </w:rPr>
        <w:t>â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ề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ữ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0</w:t>
      </w:r>
      <w:proofErr w:type="gramStart"/>
      <w:r w:rsidRPr="00237D71">
        <w:rPr>
          <w:szCs w:val="24"/>
        </w:rPr>
        <w:t>,8</w:t>
      </w:r>
      <w:proofErr w:type="gramEnd"/>
      <w:r w:rsidRPr="00237D71">
        <w:rPr>
          <w:szCs w:val="24"/>
        </w:rPr>
        <w:t xml:space="preserve"> mm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ặ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2 m.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ắ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0,5 </w:t>
      </w:r>
      <w:r w:rsidRPr="00237D71">
        <w:rPr>
          <w:szCs w:val="24"/>
        </w:rPr>
        <w:sym w:font="Symbol" w:char="F06D"/>
      </w:r>
      <w:r w:rsidRPr="00237D71">
        <w:rPr>
          <w:szCs w:val="24"/>
        </w:rPr>
        <w:t xml:space="preserve">m. </w:t>
      </w:r>
      <w:proofErr w:type="spellStart"/>
      <w:r w:rsidRPr="00237D71">
        <w:rPr>
          <w:szCs w:val="24"/>
        </w:rPr>
        <w:t>V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ộng</w:t>
      </w:r>
      <w:proofErr w:type="spellEnd"/>
      <w:r w:rsidRPr="00237D71">
        <w:rPr>
          <w:szCs w:val="24"/>
        </w:rPr>
        <w:t xml:space="preserve"> 11 mm.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8919CE" w:rsidRPr="00237D71" w:rsidRDefault="008919CE" w:rsidP="00D15C2C">
      <w:pP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13.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11.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9.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17.</w:t>
      </w:r>
    </w:p>
    <w:p w:rsidR="008919CE" w:rsidRPr="00237D71" w:rsidRDefault="008919CE" w:rsidP="00D15C2C">
      <w:pPr>
        <w:tabs>
          <w:tab w:val="left" w:pos="284"/>
          <w:tab w:val="left" w:pos="2552"/>
          <w:tab w:val="left" w:pos="4962"/>
          <w:tab w:val="left" w:pos="7371"/>
        </w:tabs>
        <w:spacing w:before="120" w:line="252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2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</w:t>
      </w:r>
      <w:r>
        <w:rPr>
          <w:szCs w:val="24"/>
        </w:rPr>
        <w:t>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ạc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ô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ất</w:t>
      </w:r>
      <w:proofErr w:type="spellEnd"/>
      <w:r>
        <w:rPr>
          <w:szCs w:val="24"/>
        </w:rPr>
        <w:t xml:space="preserve"> 25</w:t>
      </w:r>
      <w:r w:rsidRPr="00237D71">
        <w:rPr>
          <w:szCs w:val="24"/>
        </w:rPr>
        <w:t xml:space="preserve">0 MW. Cho </w:t>
      </w:r>
      <w:proofErr w:type="spellStart"/>
      <w:r w:rsidRPr="00237D71">
        <w:rPr>
          <w:szCs w:val="24"/>
        </w:rPr>
        <w:t>rằ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o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ộ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ả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ứ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ều</w:t>
      </w:r>
      <w:proofErr w:type="spellEnd"/>
      <w:r w:rsidRPr="00237D71">
        <w:rPr>
          <w:szCs w:val="24"/>
        </w:rPr>
        <w:t xml:space="preserve"> do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 xml:space="preserve">U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ồ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ê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ì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Co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365 </w:t>
      </w:r>
      <w:proofErr w:type="spellStart"/>
      <w:r w:rsidRPr="00237D71">
        <w:rPr>
          <w:szCs w:val="24"/>
        </w:rPr>
        <w:t>ngày</w:t>
      </w:r>
      <w:proofErr w:type="spellEnd"/>
      <w:r w:rsidRPr="00237D71">
        <w:rPr>
          <w:szCs w:val="24"/>
        </w:rPr>
        <w:t xml:space="preserve">;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200 MeV;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A-</w:t>
      </w:r>
      <w:proofErr w:type="spellStart"/>
      <w:r w:rsidRPr="00237D71">
        <w:rPr>
          <w:szCs w:val="24"/>
        </w:rPr>
        <w:t>vô</w:t>
      </w:r>
      <w:proofErr w:type="spellEnd"/>
      <w:r w:rsidRPr="00237D71">
        <w:rPr>
          <w:szCs w:val="24"/>
        </w:rPr>
        <w:t>-</w:t>
      </w:r>
      <w:proofErr w:type="spellStart"/>
      <w:r w:rsidRPr="00237D71">
        <w:rPr>
          <w:szCs w:val="24"/>
        </w:rPr>
        <w:t>ga-đrô</w:t>
      </w:r>
      <w:proofErr w:type="spellEnd"/>
      <w:r w:rsidRPr="00237D71">
        <w:rPr>
          <w:szCs w:val="24"/>
        </w:rPr>
        <w:t xml:space="preserve"> N</w:t>
      </w:r>
      <w:r w:rsidRPr="00237D71">
        <w:rPr>
          <w:szCs w:val="24"/>
          <w:vertAlign w:val="subscript"/>
        </w:rPr>
        <w:t>A</w:t>
      </w:r>
      <w:r w:rsidRPr="00237D71">
        <w:rPr>
          <w:szCs w:val="24"/>
        </w:rPr>
        <w:t>=</w:t>
      </w:r>
      <w:r>
        <w:rPr>
          <w:szCs w:val="24"/>
        </w:rPr>
        <w:t xml:space="preserve"> </w:t>
      </w:r>
      <w:r w:rsidRPr="00237D71">
        <w:rPr>
          <w:szCs w:val="24"/>
        </w:rPr>
        <w:t>6</w:t>
      </w:r>
      <w:proofErr w:type="gramStart"/>
      <w:r w:rsidRPr="00237D71">
        <w:rPr>
          <w:szCs w:val="24"/>
        </w:rPr>
        <w:t>,02.10</w:t>
      </w:r>
      <w:r w:rsidRPr="00237D71">
        <w:rPr>
          <w:szCs w:val="24"/>
          <w:vertAlign w:val="superscript"/>
        </w:rPr>
        <w:t>23</w:t>
      </w:r>
      <w:proofErr w:type="gramEnd"/>
      <w:r w:rsidRPr="00237D71">
        <w:rPr>
          <w:szCs w:val="24"/>
        </w:rPr>
        <w:t xml:space="preserve"> mol</w:t>
      </w:r>
      <w:r w:rsidRPr="00237D71">
        <w:rPr>
          <w:szCs w:val="24"/>
          <w:vertAlign w:val="superscript"/>
        </w:rPr>
        <w:t>-1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>U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m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ò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iê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2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8919CE" w:rsidRDefault="008919CE" w:rsidP="00D15C2C">
      <w:pPr>
        <w:tabs>
          <w:tab w:val="left" w:pos="284"/>
          <w:tab w:val="left" w:pos="2880"/>
          <w:tab w:val="left" w:pos="5400"/>
          <w:tab w:val="left" w:pos="7371"/>
        </w:tabs>
        <w:spacing w:line="252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A.</w:t>
      </w:r>
      <w:r>
        <w:rPr>
          <w:szCs w:val="24"/>
        </w:rPr>
        <w:t xml:space="preserve"> 192</w:t>
      </w:r>
      <w:proofErr w:type="gramStart"/>
      <w:r>
        <w:rPr>
          <w:szCs w:val="24"/>
        </w:rPr>
        <w:t>,4</w:t>
      </w:r>
      <w:proofErr w:type="gramEnd"/>
      <w:r w:rsidRPr="00237D71">
        <w:rPr>
          <w:szCs w:val="24"/>
        </w:rPr>
        <w:t xml:space="preserve"> kg.</w:t>
      </w:r>
      <w:r w:rsidRPr="00237D71">
        <w:rPr>
          <w:szCs w:val="24"/>
        </w:rPr>
        <w:tab/>
      </w:r>
      <w:r w:rsidRPr="002C5442">
        <w:rPr>
          <w:b/>
          <w:szCs w:val="24"/>
        </w:rPr>
        <w:t>B.</w:t>
      </w:r>
      <w:r>
        <w:rPr>
          <w:szCs w:val="24"/>
        </w:rPr>
        <w:t xml:space="preserve"> 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  <w:r w:rsidRPr="00237D71">
        <w:rPr>
          <w:szCs w:val="24"/>
        </w:rPr>
        <w:tab/>
      </w:r>
      <w:r w:rsidRPr="002C5442">
        <w:rPr>
          <w:b/>
          <w:szCs w:val="24"/>
        </w:rPr>
        <w:t>C.</w:t>
      </w:r>
      <w:r w:rsidRPr="00237D71">
        <w:rPr>
          <w:szCs w:val="24"/>
        </w:rPr>
        <w:t xml:space="preserve"> </w:t>
      </w:r>
      <w:r>
        <w:rPr>
          <w:szCs w:val="24"/>
        </w:rPr>
        <w:t xml:space="preserve">192,4 </w:t>
      </w:r>
      <w:r w:rsidRPr="00237D71">
        <w:rPr>
          <w:szCs w:val="24"/>
        </w:rPr>
        <w:t>g.</w:t>
      </w:r>
      <w:r w:rsidRPr="00237D71"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D.</w:t>
      </w:r>
      <w:r w:rsidRPr="00237D71">
        <w:rPr>
          <w:szCs w:val="24"/>
        </w:rPr>
        <w:t xml:space="preserve"> </w:t>
      </w:r>
      <w:r>
        <w:rPr>
          <w:szCs w:val="24"/>
        </w:rPr>
        <w:t>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</w:p>
    <w:p w:rsidR="0085537E" w:rsidRPr="00237D71" w:rsidRDefault="0085537E" w:rsidP="00D15C2C">
      <w:pPr>
        <w:spacing w:before="120" w:line="252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</w:t>
      </w:r>
      <w:r w:rsidR="008919CE">
        <w:rPr>
          <w:b/>
          <w:szCs w:val="24"/>
        </w:rPr>
        <w:t>3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77800" cy="234950"/>
            <wp:effectExtent l="19050" t="0" r="0" b="0"/>
            <wp:docPr id="5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7D71">
        <w:rPr>
          <w:b/>
          <w:bCs/>
          <w:szCs w:val="24"/>
        </w:rPr>
        <w:t xml:space="preserve"> </w:t>
      </w:r>
      <w:r w:rsidRPr="00237D71">
        <w:rPr>
          <w:bCs/>
          <w:szCs w:val="24"/>
        </w:rPr>
        <w:t xml:space="preserve">U </w:t>
      </w:r>
      <w:proofErr w:type="spellStart"/>
      <w:r w:rsidRPr="00237D71">
        <w:rPr>
          <w:szCs w:val="24"/>
        </w:rPr>
        <w:t>sa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ề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à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ền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90500" cy="234950"/>
            <wp:effectExtent l="19050" t="0" r="0" b="0"/>
            <wp:docPr id="6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237D71">
        <w:rPr>
          <w:bCs/>
          <w:szCs w:val="24"/>
        </w:rPr>
        <w:t>Pb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ổ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ợp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T = 4</w:t>
      </w:r>
      <w:proofErr w:type="gramStart"/>
      <w:r w:rsidRPr="00237D71">
        <w:rPr>
          <w:szCs w:val="24"/>
        </w:rPr>
        <w:t>,6.10</w:t>
      </w:r>
      <w:r w:rsidRPr="00237D71">
        <w:rPr>
          <w:szCs w:val="24"/>
          <w:vertAlign w:val="superscript"/>
        </w:rPr>
        <w:t>9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Gi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ử</w:t>
      </w:r>
      <w:proofErr w:type="spellEnd"/>
      <w:r w:rsidRPr="00237D71">
        <w:rPr>
          <w:szCs w:val="24"/>
        </w:rPr>
        <w:t xml:space="preserve"> ban </w:t>
      </w:r>
      <w:proofErr w:type="spellStart"/>
      <w:r w:rsidRPr="00237D71">
        <w:rPr>
          <w:szCs w:val="24"/>
        </w:rPr>
        <w:t>đầ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oạ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urani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ì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ện</w:t>
      </w:r>
      <w:proofErr w:type="spellEnd"/>
      <w:r w:rsidRPr="00237D71">
        <w:rPr>
          <w:szCs w:val="24"/>
        </w:rPr>
        <w:t xml:space="preserve"> nay </w:t>
      </w:r>
      <w:proofErr w:type="spellStart"/>
      <w:r w:rsidRPr="00237D71">
        <w:rPr>
          <w:szCs w:val="24"/>
        </w:rPr>
        <w:t>t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ệ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l</w:t>
      </w:r>
      <w:r w:rsidRPr="00237D71">
        <w:rPr>
          <w:szCs w:val="24"/>
          <w:lang w:val="vi-VN"/>
        </w:rPr>
        <w:t>ượng của U</w:t>
      </w:r>
      <w:r w:rsidRPr="00237D71">
        <w:rPr>
          <w:szCs w:val="24"/>
          <w:vertAlign w:val="superscript"/>
          <w:lang w:val="vi-VN"/>
        </w:rPr>
        <w:t>238</w:t>
      </w:r>
      <w:r w:rsidRPr="00237D71">
        <w:rPr>
          <w:szCs w:val="24"/>
          <w:lang w:val="vi-VN"/>
        </w:rPr>
        <w:t xml:space="preserve"> và Pb</w:t>
      </w:r>
      <w:r w:rsidRPr="00237D71">
        <w:rPr>
          <w:szCs w:val="24"/>
          <w:vertAlign w:val="superscript"/>
          <w:lang w:val="vi-VN"/>
        </w:rPr>
        <w:t>206</w:t>
      </w:r>
      <w:r w:rsidRPr="00237D71">
        <w:rPr>
          <w:szCs w:val="24"/>
          <w:lang w:val="vi-VN"/>
        </w:rPr>
        <w:t xml:space="preserve"> </w:t>
      </w:r>
      <w:r>
        <w:rPr>
          <w:szCs w:val="24"/>
          <w:lang w:val="vi-VN"/>
        </w:rPr>
        <w:t xml:space="preserve">là </w:t>
      </w:r>
      <w:r>
        <w:rPr>
          <w:szCs w:val="24"/>
        </w:rPr>
        <w:t>4</w:t>
      </w:r>
      <w:r w:rsidRPr="00237D71">
        <w:rPr>
          <w:szCs w:val="24"/>
          <w:lang w:val="vi-VN"/>
        </w:rPr>
        <w:t>0 th</w:t>
      </w:r>
      <w:r w:rsidRPr="00237D71">
        <w:rPr>
          <w:szCs w:val="24"/>
        </w:rPr>
        <w:t xml:space="preserve">ì </w:t>
      </w:r>
      <w:proofErr w:type="spellStart"/>
      <w:r w:rsidRPr="00237D71">
        <w:rPr>
          <w:szCs w:val="24"/>
        </w:rPr>
        <w:t>tu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ấ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êu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?</w:t>
      </w:r>
      <w:proofErr w:type="gramEnd"/>
    </w:p>
    <w:p w:rsidR="0085537E" w:rsidRPr="00237D71" w:rsidRDefault="0085537E" w:rsidP="00D15C2C">
      <w:pPr>
        <w:tabs>
          <w:tab w:val="left" w:pos="2880"/>
          <w:tab w:val="left" w:pos="5760"/>
          <w:tab w:val="left" w:pos="7920"/>
        </w:tabs>
        <w:spacing w:line="252" w:lineRule="auto"/>
        <w:ind w:firstLine="283"/>
        <w:rPr>
          <w:color w:val="FF0000"/>
          <w:szCs w:val="24"/>
        </w:rPr>
      </w:pPr>
      <w:r w:rsidRPr="00237D71">
        <w:rPr>
          <w:b/>
          <w:szCs w:val="24"/>
        </w:rPr>
        <w:t xml:space="preserve">A. </w:t>
      </w:r>
      <w:r>
        <w:rPr>
          <w:szCs w:val="24"/>
        </w:rPr>
        <w:t>0</w:t>
      </w:r>
      <w:proofErr w:type="gramStart"/>
      <w:r>
        <w:rPr>
          <w:szCs w:val="24"/>
        </w:rPr>
        <w:t>,88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>1,89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ăm</w:t>
      </w:r>
      <w:proofErr w:type="spellEnd"/>
      <w:r>
        <w:rPr>
          <w:szCs w:val="24"/>
        </w:rPr>
        <w:t xml:space="preserve">                  </w:t>
      </w:r>
      <w:r w:rsidRPr="00237D71">
        <w:rPr>
          <w:b/>
          <w:szCs w:val="24"/>
        </w:rPr>
        <w:t xml:space="preserve">C. </w:t>
      </w:r>
      <w:r>
        <w:rPr>
          <w:szCs w:val="24"/>
        </w:rPr>
        <w:t>1,64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0,83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</w:p>
    <w:p w:rsidR="00D15C2C" w:rsidRPr="00237D71" w:rsidRDefault="00D15C2C" w:rsidP="00D15C2C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52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êlectrô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đrô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yể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0</w:t>
      </w:r>
      <w:proofErr w:type="gramStart"/>
      <w:r w:rsidRPr="00237D71">
        <w:rPr>
          <w:szCs w:val="24"/>
        </w:rPr>
        <w:t>,85</w:t>
      </w:r>
      <w:proofErr w:type="gram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sang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3,4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</w:t>
      </w:r>
      <w:proofErr w:type="spellStart"/>
      <w:r w:rsidRPr="00237D71">
        <w:rPr>
          <w:szCs w:val="24"/>
        </w:rPr>
        <w:t>th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iệ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ba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u</w:t>
      </w:r>
      <w:proofErr w:type="spellEnd"/>
      <w:r>
        <w:rPr>
          <w:szCs w:val="24"/>
        </w:rPr>
        <w:t xml:space="preserve"> ? 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</w:p>
    <w:p w:rsidR="00D15C2C" w:rsidRPr="00237D71" w:rsidRDefault="00D15C2C" w:rsidP="00D15C2C">
      <w:pPr>
        <w:tabs>
          <w:tab w:val="left" w:pos="360"/>
          <w:tab w:val="left" w:pos="2880"/>
          <w:tab w:val="left" w:pos="5400"/>
          <w:tab w:val="left" w:pos="7920"/>
        </w:tabs>
        <w:spacing w:after="0" w:line="252" w:lineRule="auto"/>
        <w:rPr>
          <w:szCs w:val="24"/>
        </w:rPr>
      </w:pPr>
      <w:r w:rsidRPr="00237D71">
        <w:rPr>
          <w:szCs w:val="24"/>
        </w:rPr>
        <w:tab/>
      </w:r>
      <w:r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0,434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0,468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0,653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0,487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</w:t>
      </w:r>
    </w:p>
    <w:p w:rsidR="00D15C2C" w:rsidRDefault="00D15C2C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</w:p>
    <w:p w:rsidR="0085537E" w:rsidRDefault="0085537E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  <w:r>
        <w:rPr>
          <w:b/>
          <w:szCs w:val="24"/>
        </w:rPr>
        <w:lastRenderedPageBreak/>
        <w:t>PHẦN II: TỰ LUẬN (4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iểm</w:t>
      </w:r>
      <w:proofErr w:type="spellEnd"/>
      <w:r>
        <w:rPr>
          <w:b/>
          <w:szCs w:val="24"/>
        </w:rPr>
        <w:t>)</w:t>
      </w:r>
    </w:p>
    <w:p w:rsidR="0085537E" w:rsidRDefault="0085537E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szCs w:val="24"/>
        </w:rPr>
      </w:pPr>
      <w:proofErr w:type="spellStart"/>
      <w:r>
        <w:rPr>
          <w:szCs w:val="24"/>
        </w:rPr>
        <w:t>Họ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i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ại</w:t>
      </w:r>
      <w:proofErr w:type="spellEnd"/>
      <w:r>
        <w:rPr>
          <w:szCs w:val="24"/>
        </w:rPr>
        <w:t xml:space="preserve"> chi </w:t>
      </w:r>
      <w:proofErr w:type="spellStart"/>
      <w:r>
        <w:rPr>
          <w:szCs w:val="24"/>
        </w:rPr>
        <w:t>t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â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>:</w:t>
      </w:r>
    </w:p>
    <w:p w:rsidR="0085537E" w:rsidRPr="00A02BA3" w:rsidRDefault="0085537E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</w:t>
      </w:r>
      <w:r>
        <w:rPr>
          <w:b/>
          <w:szCs w:val="24"/>
        </w:rPr>
        <w:t>1</w:t>
      </w:r>
      <w:proofErr w:type="gramStart"/>
      <w:r>
        <w:rPr>
          <w:b/>
          <w:szCs w:val="24"/>
        </w:rPr>
        <w:t>,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5537E" w:rsidRPr="00A02BA3" w:rsidRDefault="0085537E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A02BA3">
        <w:rPr>
          <w:b/>
          <w:szCs w:val="24"/>
        </w:rPr>
        <w:t xml:space="preserve"> </w:t>
      </w:r>
      <w:r w:rsidR="003A2D61">
        <w:rPr>
          <w:b/>
          <w:szCs w:val="24"/>
        </w:rPr>
        <w:t xml:space="preserve">  (0</w:t>
      </w:r>
      <w:proofErr w:type="gramStart"/>
      <w:r w:rsidRPr="00A02BA3">
        <w:rPr>
          <w:b/>
          <w:szCs w:val="24"/>
        </w:rPr>
        <w:t>,</w:t>
      </w:r>
      <w:r w:rsidR="003A2D61">
        <w:rPr>
          <w:b/>
          <w:szCs w:val="24"/>
        </w:rPr>
        <w:t>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5537E" w:rsidRPr="00A02BA3" w:rsidRDefault="003A2D61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   (1</w:t>
      </w:r>
      <w:proofErr w:type="gramStart"/>
      <w:r w:rsidR="0085537E" w:rsidRPr="00A02BA3">
        <w:rPr>
          <w:b/>
          <w:szCs w:val="24"/>
        </w:rPr>
        <w:t>,</w:t>
      </w:r>
      <w:r>
        <w:rPr>
          <w:b/>
          <w:szCs w:val="24"/>
        </w:rPr>
        <w:t>0</w:t>
      </w:r>
      <w:proofErr w:type="gramEnd"/>
      <w:r w:rsidR="0085537E" w:rsidRPr="00A02BA3">
        <w:rPr>
          <w:b/>
          <w:szCs w:val="24"/>
        </w:rPr>
        <w:t xml:space="preserve"> </w:t>
      </w:r>
      <w:proofErr w:type="spellStart"/>
      <w:r w:rsidR="0085537E" w:rsidRPr="00A02BA3">
        <w:rPr>
          <w:b/>
          <w:szCs w:val="24"/>
        </w:rPr>
        <w:t>điểm</w:t>
      </w:r>
      <w:proofErr w:type="spellEnd"/>
      <w:r w:rsidR="0085537E" w:rsidRPr="00A02BA3">
        <w:rPr>
          <w:b/>
          <w:szCs w:val="24"/>
        </w:rPr>
        <w:t>)</w:t>
      </w:r>
    </w:p>
    <w:p w:rsidR="0085537E" w:rsidRPr="00A02BA3" w:rsidRDefault="003A2D61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="0085537E" w:rsidRPr="00A02BA3">
        <w:rPr>
          <w:b/>
          <w:szCs w:val="24"/>
        </w:rPr>
        <w:t xml:space="preserve"> </w:t>
      </w:r>
      <w:r w:rsidR="0085537E">
        <w:rPr>
          <w:b/>
          <w:szCs w:val="24"/>
        </w:rPr>
        <w:t xml:space="preserve">  </w:t>
      </w:r>
      <w:r w:rsidR="008919CE">
        <w:rPr>
          <w:b/>
          <w:szCs w:val="24"/>
        </w:rPr>
        <w:t>(1</w:t>
      </w:r>
      <w:proofErr w:type="gramStart"/>
      <w:r w:rsidR="008919CE">
        <w:rPr>
          <w:b/>
          <w:szCs w:val="24"/>
        </w:rPr>
        <w:t>,0</w:t>
      </w:r>
      <w:proofErr w:type="gramEnd"/>
      <w:r w:rsidR="0085537E" w:rsidRPr="00A02BA3">
        <w:rPr>
          <w:b/>
          <w:szCs w:val="24"/>
        </w:rPr>
        <w:t xml:space="preserve"> </w:t>
      </w:r>
      <w:proofErr w:type="spellStart"/>
      <w:r w:rsidR="0085537E" w:rsidRPr="00A02BA3">
        <w:rPr>
          <w:b/>
          <w:szCs w:val="24"/>
        </w:rPr>
        <w:t>điểm</w:t>
      </w:r>
      <w:proofErr w:type="spellEnd"/>
      <w:r w:rsidR="0085537E" w:rsidRPr="00A02BA3">
        <w:rPr>
          <w:b/>
          <w:szCs w:val="24"/>
        </w:rPr>
        <w:t>)</w:t>
      </w:r>
    </w:p>
    <w:p w:rsidR="0085537E" w:rsidRPr="00A02BA3" w:rsidRDefault="0085537E" w:rsidP="0085537E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</w:t>
      </w:r>
      <w:r w:rsidR="008919CE">
        <w:rPr>
          <w:b/>
          <w:szCs w:val="24"/>
        </w:rPr>
        <w:t>3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0</w:t>
      </w:r>
      <w:proofErr w:type="gramStart"/>
      <w:r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85537E" w:rsidRPr="00237D71" w:rsidRDefault="0085537E" w:rsidP="0085537E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</w:p>
    <w:p w:rsidR="0085537E" w:rsidRDefault="0085537E" w:rsidP="0085537E">
      <w:pPr>
        <w:spacing w:before="120" w:after="0" w:line="360" w:lineRule="auto"/>
        <w:ind w:left="14" w:hanging="14"/>
        <w:rPr>
          <w:szCs w:val="24"/>
        </w:rPr>
      </w:pPr>
      <w:r>
        <w:rPr>
          <w:szCs w:val="24"/>
        </w:rPr>
        <w:t>………………….……………………………HẾT………………………………………………………..</w:t>
      </w:r>
    </w:p>
    <w:p w:rsidR="0085537E" w:rsidRDefault="0085537E" w:rsidP="0085537E">
      <w:pPr>
        <w:spacing w:before="120" w:after="0" w:line="360" w:lineRule="auto"/>
        <w:ind w:left="14" w:hanging="14"/>
        <w:jc w:val="center"/>
        <w:rPr>
          <w:szCs w:val="24"/>
        </w:rPr>
      </w:pPr>
      <w:proofErr w:type="gramStart"/>
      <w:r>
        <w:rPr>
          <w:szCs w:val="24"/>
        </w:rPr>
        <w:t>GIÁM THỊ COI THI KHÔNG GIẢI THÍCH GÌ THÊM.</w:t>
      </w:r>
      <w:proofErr w:type="gramEnd"/>
    </w:p>
    <w:p w:rsidR="0085537E" w:rsidRPr="00237D71" w:rsidRDefault="0085537E" w:rsidP="0085537E">
      <w:pPr>
        <w:rPr>
          <w:szCs w:val="24"/>
        </w:rPr>
      </w:pPr>
    </w:p>
    <w:p w:rsidR="0085537E" w:rsidRDefault="0085537E" w:rsidP="0085537E"/>
    <w:p w:rsidR="0085537E" w:rsidRDefault="0085537E" w:rsidP="0085537E"/>
    <w:p w:rsidR="001F1322" w:rsidRDefault="001F1322"/>
    <w:sectPr w:rsidR="001F1322" w:rsidSect="00F41166">
      <w:footerReference w:type="default" r:id="rId27"/>
      <w:pgSz w:w="11909" w:h="16834" w:code="9"/>
      <w:pgMar w:top="864" w:right="864" w:bottom="864" w:left="864" w:header="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30EA" w:rsidRDefault="00DB30EA" w:rsidP="0085537E">
      <w:pPr>
        <w:spacing w:after="0" w:line="240" w:lineRule="auto"/>
      </w:pPr>
      <w:r>
        <w:separator/>
      </w:r>
    </w:p>
  </w:endnote>
  <w:endnote w:type="continuationSeparator" w:id="0">
    <w:p w:rsidR="00DB30EA" w:rsidRDefault="00DB30EA" w:rsidP="008553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E1" w:rsidRPr="00DD73E1" w:rsidRDefault="00DD586C" w:rsidP="00DD73E1">
    <w:pPr>
      <w:pStyle w:val="Footer"/>
      <w:pBdr>
        <w:top w:val="single" w:sz="4" w:space="1" w:color="auto"/>
      </w:pBdr>
      <w:tabs>
        <w:tab w:val="clear" w:pos="9360"/>
        <w:tab w:val="right" w:pos="10170"/>
      </w:tabs>
      <w:spacing w:after="120"/>
      <w:rPr>
        <w:b/>
      </w:rPr>
    </w:pPr>
    <w:r w:rsidRPr="00B37CC4">
      <w:rPr>
        <w:b/>
      </w:rPr>
      <w:t xml:space="preserve">ĐỀ </w:t>
    </w:r>
    <w:r>
      <w:rPr>
        <w:b/>
      </w:rPr>
      <w:t>KIỂM TRA HỌC KÌ II</w:t>
    </w:r>
    <w:r w:rsidRPr="00B37CC4">
      <w:rPr>
        <w:b/>
      </w:rPr>
      <w:t xml:space="preserve"> – VẬT LÝ 12                                             </w:t>
    </w:r>
    <w:r>
      <w:rPr>
        <w:b/>
      </w:rPr>
      <w:t xml:space="preserve"> </w:t>
    </w:r>
    <w:r>
      <w:rPr>
        <w:b/>
      </w:rPr>
      <w:tab/>
    </w:r>
    <w:r w:rsidRPr="00B37CC4">
      <w:rPr>
        <w:b/>
      </w:rPr>
      <w:t xml:space="preserve">TRANG </w:t>
    </w:r>
    <w:sdt>
      <w:sdtPr>
        <w:rPr>
          <w:b/>
        </w:rPr>
        <w:id w:val="3933332"/>
        <w:docPartObj>
          <w:docPartGallery w:val="Page Numbers (Bottom of Page)"/>
          <w:docPartUnique/>
        </w:docPartObj>
      </w:sdtPr>
      <w:sdtEndPr/>
      <w:sdtContent>
        <w:r w:rsidR="00EB3241" w:rsidRPr="00B37CC4">
          <w:rPr>
            <w:b/>
          </w:rPr>
          <w:fldChar w:fldCharType="begin"/>
        </w:r>
        <w:r w:rsidRPr="00B37CC4">
          <w:rPr>
            <w:b/>
          </w:rPr>
          <w:instrText xml:space="preserve"> PAGE   \* MERGEFORMAT </w:instrText>
        </w:r>
        <w:r w:rsidR="00EB3241" w:rsidRPr="00B37CC4">
          <w:rPr>
            <w:b/>
          </w:rPr>
          <w:fldChar w:fldCharType="separate"/>
        </w:r>
        <w:r w:rsidR="005A560A">
          <w:rPr>
            <w:b/>
            <w:noProof/>
          </w:rPr>
          <w:t>1</w:t>
        </w:r>
        <w:r w:rsidR="00EB3241" w:rsidRPr="00B37CC4">
          <w:rPr>
            <w:b/>
          </w:rPr>
          <w:fldChar w:fldCharType="end"/>
        </w:r>
        <w:r>
          <w:rPr>
            <w:b/>
          </w:rPr>
          <w:t xml:space="preserve">/3 – MÃ ĐỀ </w:t>
        </w:r>
        <w:r w:rsidR="0085537E">
          <w:rPr>
            <w:b/>
          </w:rPr>
          <w:t>466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30EA" w:rsidRDefault="00DB30EA" w:rsidP="0085537E">
      <w:pPr>
        <w:spacing w:after="0" w:line="240" w:lineRule="auto"/>
      </w:pPr>
      <w:r>
        <w:separator/>
      </w:r>
    </w:p>
  </w:footnote>
  <w:footnote w:type="continuationSeparator" w:id="0">
    <w:p w:rsidR="00DB30EA" w:rsidRDefault="00DB30EA" w:rsidP="0085537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537E"/>
    <w:rsid w:val="00001D5F"/>
    <w:rsid w:val="000027BA"/>
    <w:rsid w:val="00002F2E"/>
    <w:rsid w:val="00004C1D"/>
    <w:rsid w:val="0000551B"/>
    <w:rsid w:val="000077A6"/>
    <w:rsid w:val="000149F0"/>
    <w:rsid w:val="0001728C"/>
    <w:rsid w:val="0002687E"/>
    <w:rsid w:val="00030AFD"/>
    <w:rsid w:val="000340DC"/>
    <w:rsid w:val="00037A4F"/>
    <w:rsid w:val="00037B43"/>
    <w:rsid w:val="000414EB"/>
    <w:rsid w:val="0004410C"/>
    <w:rsid w:val="000462C2"/>
    <w:rsid w:val="00051D16"/>
    <w:rsid w:val="00053500"/>
    <w:rsid w:val="00053C16"/>
    <w:rsid w:val="00054082"/>
    <w:rsid w:val="00055E81"/>
    <w:rsid w:val="00056D07"/>
    <w:rsid w:val="0006098C"/>
    <w:rsid w:val="00061857"/>
    <w:rsid w:val="00063CCE"/>
    <w:rsid w:val="000667AF"/>
    <w:rsid w:val="00066DF3"/>
    <w:rsid w:val="000705EB"/>
    <w:rsid w:val="00074AA6"/>
    <w:rsid w:val="00082641"/>
    <w:rsid w:val="0008441E"/>
    <w:rsid w:val="00086B2D"/>
    <w:rsid w:val="00087007"/>
    <w:rsid w:val="00090DDA"/>
    <w:rsid w:val="00091BF6"/>
    <w:rsid w:val="00093871"/>
    <w:rsid w:val="0009398E"/>
    <w:rsid w:val="000A00D6"/>
    <w:rsid w:val="000C090A"/>
    <w:rsid w:val="000D0C06"/>
    <w:rsid w:val="000D278E"/>
    <w:rsid w:val="000D28A4"/>
    <w:rsid w:val="000D3B45"/>
    <w:rsid w:val="000D688F"/>
    <w:rsid w:val="000E04AD"/>
    <w:rsid w:val="000E1D6D"/>
    <w:rsid w:val="000E38F1"/>
    <w:rsid w:val="000E396B"/>
    <w:rsid w:val="000F1CAC"/>
    <w:rsid w:val="000F1D71"/>
    <w:rsid w:val="000F39C1"/>
    <w:rsid w:val="000F3C69"/>
    <w:rsid w:val="000F48E0"/>
    <w:rsid w:val="000F7BB6"/>
    <w:rsid w:val="0010041D"/>
    <w:rsid w:val="00102907"/>
    <w:rsid w:val="00102B47"/>
    <w:rsid w:val="001048E1"/>
    <w:rsid w:val="00104A77"/>
    <w:rsid w:val="0010679D"/>
    <w:rsid w:val="00107A8A"/>
    <w:rsid w:val="00110B46"/>
    <w:rsid w:val="00114980"/>
    <w:rsid w:val="00114DD8"/>
    <w:rsid w:val="0011644D"/>
    <w:rsid w:val="00116D82"/>
    <w:rsid w:val="001225E9"/>
    <w:rsid w:val="0012347A"/>
    <w:rsid w:val="001254B9"/>
    <w:rsid w:val="00125E80"/>
    <w:rsid w:val="0013639C"/>
    <w:rsid w:val="001429A0"/>
    <w:rsid w:val="00143892"/>
    <w:rsid w:val="00146D2D"/>
    <w:rsid w:val="00147201"/>
    <w:rsid w:val="00153E3A"/>
    <w:rsid w:val="00154300"/>
    <w:rsid w:val="00156FFC"/>
    <w:rsid w:val="00157FEE"/>
    <w:rsid w:val="00161FC9"/>
    <w:rsid w:val="001654B5"/>
    <w:rsid w:val="00166BC6"/>
    <w:rsid w:val="001672D5"/>
    <w:rsid w:val="0017633D"/>
    <w:rsid w:val="001854E2"/>
    <w:rsid w:val="00187BBC"/>
    <w:rsid w:val="00191FD5"/>
    <w:rsid w:val="00192233"/>
    <w:rsid w:val="001A1526"/>
    <w:rsid w:val="001A31C1"/>
    <w:rsid w:val="001A37AC"/>
    <w:rsid w:val="001A6700"/>
    <w:rsid w:val="001A741C"/>
    <w:rsid w:val="001A7D3D"/>
    <w:rsid w:val="001A7F35"/>
    <w:rsid w:val="001B3E02"/>
    <w:rsid w:val="001B5302"/>
    <w:rsid w:val="001B7CEC"/>
    <w:rsid w:val="001B7EC9"/>
    <w:rsid w:val="001C01E2"/>
    <w:rsid w:val="001C3EA3"/>
    <w:rsid w:val="001C4DC3"/>
    <w:rsid w:val="001C6373"/>
    <w:rsid w:val="001C7211"/>
    <w:rsid w:val="001C75CE"/>
    <w:rsid w:val="001D066B"/>
    <w:rsid w:val="001D08CD"/>
    <w:rsid w:val="001D19EB"/>
    <w:rsid w:val="001D2065"/>
    <w:rsid w:val="001D2109"/>
    <w:rsid w:val="001D2FF6"/>
    <w:rsid w:val="001D5906"/>
    <w:rsid w:val="001D6FA4"/>
    <w:rsid w:val="001E000B"/>
    <w:rsid w:val="001E1C36"/>
    <w:rsid w:val="001F1322"/>
    <w:rsid w:val="001F316C"/>
    <w:rsid w:val="001F4833"/>
    <w:rsid w:val="001F66BA"/>
    <w:rsid w:val="001F685A"/>
    <w:rsid w:val="001F7060"/>
    <w:rsid w:val="001F715F"/>
    <w:rsid w:val="00200B3C"/>
    <w:rsid w:val="00200CF6"/>
    <w:rsid w:val="002014E5"/>
    <w:rsid w:val="00203053"/>
    <w:rsid w:val="00217D4E"/>
    <w:rsid w:val="00217ED7"/>
    <w:rsid w:val="002206DE"/>
    <w:rsid w:val="0022376E"/>
    <w:rsid w:val="0022478C"/>
    <w:rsid w:val="00225C67"/>
    <w:rsid w:val="00226014"/>
    <w:rsid w:val="002301FA"/>
    <w:rsid w:val="00230B45"/>
    <w:rsid w:val="00231CFD"/>
    <w:rsid w:val="0023329A"/>
    <w:rsid w:val="00233BE6"/>
    <w:rsid w:val="00235318"/>
    <w:rsid w:val="00237A5F"/>
    <w:rsid w:val="002400F7"/>
    <w:rsid w:val="00240E4D"/>
    <w:rsid w:val="002435ED"/>
    <w:rsid w:val="002444CC"/>
    <w:rsid w:val="00244D20"/>
    <w:rsid w:val="00245063"/>
    <w:rsid w:val="002455FD"/>
    <w:rsid w:val="00245DDF"/>
    <w:rsid w:val="00251C3D"/>
    <w:rsid w:val="00256D46"/>
    <w:rsid w:val="0026442B"/>
    <w:rsid w:val="00266451"/>
    <w:rsid w:val="002671BB"/>
    <w:rsid w:val="00270F91"/>
    <w:rsid w:val="00272AEB"/>
    <w:rsid w:val="002732E5"/>
    <w:rsid w:val="002735D2"/>
    <w:rsid w:val="00280986"/>
    <w:rsid w:val="002848DA"/>
    <w:rsid w:val="0028669C"/>
    <w:rsid w:val="002874DF"/>
    <w:rsid w:val="00294BA6"/>
    <w:rsid w:val="00294E20"/>
    <w:rsid w:val="00295A45"/>
    <w:rsid w:val="0029693E"/>
    <w:rsid w:val="0029770A"/>
    <w:rsid w:val="002A02B3"/>
    <w:rsid w:val="002A3F8C"/>
    <w:rsid w:val="002A6D24"/>
    <w:rsid w:val="002A787A"/>
    <w:rsid w:val="002B0933"/>
    <w:rsid w:val="002B4532"/>
    <w:rsid w:val="002B5C5C"/>
    <w:rsid w:val="002B6D2F"/>
    <w:rsid w:val="002C1E5C"/>
    <w:rsid w:val="002C5E4C"/>
    <w:rsid w:val="002C65AD"/>
    <w:rsid w:val="002D499F"/>
    <w:rsid w:val="002D4C4E"/>
    <w:rsid w:val="002D59A1"/>
    <w:rsid w:val="002D60DA"/>
    <w:rsid w:val="002D7F14"/>
    <w:rsid w:val="002E376D"/>
    <w:rsid w:val="002F369A"/>
    <w:rsid w:val="002F3BC7"/>
    <w:rsid w:val="0030093B"/>
    <w:rsid w:val="003058A3"/>
    <w:rsid w:val="00305E97"/>
    <w:rsid w:val="00310584"/>
    <w:rsid w:val="00312365"/>
    <w:rsid w:val="00312921"/>
    <w:rsid w:val="00320E1E"/>
    <w:rsid w:val="00325EC8"/>
    <w:rsid w:val="003278A1"/>
    <w:rsid w:val="00327C89"/>
    <w:rsid w:val="00330CBA"/>
    <w:rsid w:val="0033539C"/>
    <w:rsid w:val="00337F64"/>
    <w:rsid w:val="00341A75"/>
    <w:rsid w:val="0034306C"/>
    <w:rsid w:val="0034377C"/>
    <w:rsid w:val="00343B98"/>
    <w:rsid w:val="00345A44"/>
    <w:rsid w:val="00350B95"/>
    <w:rsid w:val="00351002"/>
    <w:rsid w:val="00351113"/>
    <w:rsid w:val="00351669"/>
    <w:rsid w:val="00351D13"/>
    <w:rsid w:val="0035252A"/>
    <w:rsid w:val="00360336"/>
    <w:rsid w:val="003603D6"/>
    <w:rsid w:val="00361E9B"/>
    <w:rsid w:val="00362A77"/>
    <w:rsid w:val="0036347A"/>
    <w:rsid w:val="003637B2"/>
    <w:rsid w:val="003643D6"/>
    <w:rsid w:val="0036534C"/>
    <w:rsid w:val="003673DB"/>
    <w:rsid w:val="00370FF4"/>
    <w:rsid w:val="003725E3"/>
    <w:rsid w:val="003734E5"/>
    <w:rsid w:val="00376F07"/>
    <w:rsid w:val="00381EA3"/>
    <w:rsid w:val="00383176"/>
    <w:rsid w:val="00383510"/>
    <w:rsid w:val="003844E5"/>
    <w:rsid w:val="0039373C"/>
    <w:rsid w:val="00395B0C"/>
    <w:rsid w:val="00396141"/>
    <w:rsid w:val="003A2D61"/>
    <w:rsid w:val="003A4A1B"/>
    <w:rsid w:val="003A5916"/>
    <w:rsid w:val="003A5CFC"/>
    <w:rsid w:val="003B279B"/>
    <w:rsid w:val="003C17D1"/>
    <w:rsid w:val="003C2A17"/>
    <w:rsid w:val="003C43D4"/>
    <w:rsid w:val="003D1DE6"/>
    <w:rsid w:val="003D2282"/>
    <w:rsid w:val="003D22F3"/>
    <w:rsid w:val="003D3C45"/>
    <w:rsid w:val="003D3FCC"/>
    <w:rsid w:val="003D41CC"/>
    <w:rsid w:val="003D57E5"/>
    <w:rsid w:val="003D6BAA"/>
    <w:rsid w:val="003D6E3A"/>
    <w:rsid w:val="003D7B14"/>
    <w:rsid w:val="003E23BB"/>
    <w:rsid w:val="003E5832"/>
    <w:rsid w:val="003F003C"/>
    <w:rsid w:val="003F6B3F"/>
    <w:rsid w:val="00400903"/>
    <w:rsid w:val="00405FC7"/>
    <w:rsid w:val="00407B04"/>
    <w:rsid w:val="00410A76"/>
    <w:rsid w:val="004114A2"/>
    <w:rsid w:val="00412C5C"/>
    <w:rsid w:val="00413FDA"/>
    <w:rsid w:val="0041438A"/>
    <w:rsid w:val="0041612E"/>
    <w:rsid w:val="00416A10"/>
    <w:rsid w:val="00433D43"/>
    <w:rsid w:val="00436334"/>
    <w:rsid w:val="004366BF"/>
    <w:rsid w:val="0044006B"/>
    <w:rsid w:val="00441279"/>
    <w:rsid w:val="00441B4C"/>
    <w:rsid w:val="00451D87"/>
    <w:rsid w:val="00451EC3"/>
    <w:rsid w:val="00454167"/>
    <w:rsid w:val="00454A6C"/>
    <w:rsid w:val="00455E4F"/>
    <w:rsid w:val="0046195E"/>
    <w:rsid w:val="00462251"/>
    <w:rsid w:val="004636B7"/>
    <w:rsid w:val="004642E2"/>
    <w:rsid w:val="004659BF"/>
    <w:rsid w:val="004673BB"/>
    <w:rsid w:val="004746D2"/>
    <w:rsid w:val="00483166"/>
    <w:rsid w:val="0048334B"/>
    <w:rsid w:val="00485272"/>
    <w:rsid w:val="004855F0"/>
    <w:rsid w:val="00487F29"/>
    <w:rsid w:val="004933F8"/>
    <w:rsid w:val="004A0803"/>
    <w:rsid w:val="004A501E"/>
    <w:rsid w:val="004A60DA"/>
    <w:rsid w:val="004A6CE3"/>
    <w:rsid w:val="004A70B1"/>
    <w:rsid w:val="004B3828"/>
    <w:rsid w:val="004B4B01"/>
    <w:rsid w:val="004B4E07"/>
    <w:rsid w:val="004B5496"/>
    <w:rsid w:val="004C3039"/>
    <w:rsid w:val="004C336F"/>
    <w:rsid w:val="004C5C8A"/>
    <w:rsid w:val="004D6CE9"/>
    <w:rsid w:val="004D726E"/>
    <w:rsid w:val="004D7433"/>
    <w:rsid w:val="004E1352"/>
    <w:rsid w:val="004E1794"/>
    <w:rsid w:val="004E184E"/>
    <w:rsid w:val="004E315B"/>
    <w:rsid w:val="004E7A68"/>
    <w:rsid w:val="004F41CB"/>
    <w:rsid w:val="004F4733"/>
    <w:rsid w:val="004F6C79"/>
    <w:rsid w:val="004F77AC"/>
    <w:rsid w:val="0050061F"/>
    <w:rsid w:val="005008A8"/>
    <w:rsid w:val="00504019"/>
    <w:rsid w:val="00506670"/>
    <w:rsid w:val="00506A94"/>
    <w:rsid w:val="0050719F"/>
    <w:rsid w:val="005106E8"/>
    <w:rsid w:val="0051385A"/>
    <w:rsid w:val="00525D2E"/>
    <w:rsid w:val="00526189"/>
    <w:rsid w:val="00526456"/>
    <w:rsid w:val="0052753A"/>
    <w:rsid w:val="00530EDF"/>
    <w:rsid w:val="00540FB0"/>
    <w:rsid w:val="00547503"/>
    <w:rsid w:val="00550FBF"/>
    <w:rsid w:val="005516A3"/>
    <w:rsid w:val="00551D37"/>
    <w:rsid w:val="00556D64"/>
    <w:rsid w:val="0056753C"/>
    <w:rsid w:val="0056787A"/>
    <w:rsid w:val="00572B57"/>
    <w:rsid w:val="00573439"/>
    <w:rsid w:val="00574FBC"/>
    <w:rsid w:val="005802E7"/>
    <w:rsid w:val="00582CCE"/>
    <w:rsid w:val="00583E62"/>
    <w:rsid w:val="00583FFB"/>
    <w:rsid w:val="005856C8"/>
    <w:rsid w:val="0058626D"/>
    <w:rsid w:val="00587AA3"/>
    <w:rsid w:val="005927DE"/>
    <w:rsid w:val="00592FB7"/>
    <w:rsid w:val="005A0CC4"/>
    <w:rsid w:val="005A1116"/>
    <w:rsid w:val="005A131E"/>
    <w:rsid w:val="005A3222"/>
    <w:rsid w:val="005A5323"/>
    <w:rsid w:val="005A560A"/>
    <w:rsid w:val="005B70D1"/>
    <w:rsid w:val="005B7252"/>
    <w:rsid w:val="005B769B"/>
    <w:rsid w:val="005B7F9D"/>
    <w:rsid w:val="005C797B"/>
    <w:rsid w:val="005D14B9"/>
    <w:rsid w:val="005D1A6D"/>
    <w:rsid w:val="005D2A45"/>
    <w:rsid w:val="005D4625"/>
    <w:rsid w:val="005D48B9"/>
    <w:rsid w:val="005D4BE8"/>
    <w:rsid w:val="005D6D9E"/>
    <w:rsid w:val="005D7356"/>
    <w:rsid w:val="005E358F"/>
    <w:rsid w:val="005E6485"/>
    <w:rsid w:val="005F01FC"/>
    <w:rsid w:val="005F3C6A"/>
    <w:rsid w:val="00602FE4"/>
    <w:rsid w:val="00603225"/>
    <w:rsid w:val="006033CB"/>
    <w:rsid w:val="00606D0B"/>
    <w:rsid w:val="00611E3F"/>
    <w:rsid w:val="0061590B"/>
    <w:rsid w:val="00616007"/>
    <w:rsid w:val="0062103A"/>
    <w:rsid w:val="00622149"/>
    <w:rsid w:val="00625219"/>
    <w:rsid w:val="00625ADE"/>
    <w:rsid w:val="00627263"/>
    <w:rsid w:val="006323A6"/>
    <w:rsid w:val="00640FE7"/>
    <w:rsid w:val="00641FB6"/>
    <w:rsid w:val="00642534"/>
    <w:rsid w:val="00643155"/>
    <w:rsid w:val="006474F9"/>
    <w:rsid w:val="00654985"/>
    <w:rsid w:val="00655DB7"/>
    <w:rsid w:val="00655E4C"/>
    <w:rsid w:val="006563C7"/>
    <w:rsid w:val="006569D8"/>
    <w:rsid w:val="00656FEF"/>
    <w:rsid w:val="00657805"/>
    <w:rsid w:val="006606B6"/>
    <w:rsid w:val="00662FEB"/>
    <w:rsid w:val="00663529"/>
    <w:rsid w:val="00663867"/>
    <w:rsid w:val="00672F98"/>
    <w:rsid w:val="006745B5"/>
    <w:rsid w:val="006758D2"/>
    <w:rsid w:val="00677E0F"/>
    <w:rsid w:val="00680FC6"/>
    <w:rsid w:val="00685E8F"/>
    <w:rsid w:val="00686601"/>
    <w:rsid w:val="0068723E"/>
    <w:rsid w:val="00692D33"/>
    <w:rsid w:val="00694063"/>
    <w:rsid w:val="006947C7"/>
    <w:rsid w:val="00695AA4"/>
    <w:rsid w:val="006969F2"/>
    <w:rsid w:val="00696A77"/>
    <w:rsid w:val="006A10AB"/>
    <w:rsid w:val="006A4571"/>
    <w:rsid w:val="006A5025"/>
    <w:rsid w:val="006A5789"/>
    <w:rsid w:val="006A78F4"/>
    <w:rsid w:val="006B07E4"/>
    <w:rsid w:val="006B32D4"/>
    <w:rsid w:val="006B64C3"/>
    <w:rsid w:val="006B6ED7"/>
    <w:rsid w:val="006C0555"/>
    <w:rsid w:val="006C1537"/>
    <w:rsid w:val="006C24D7"/>
    <w:rsid w:val="006C2ADA"/>
    <w:rsid w:val="006C3A26"/>
    <w:rsid w:val="006C3A38"/>
    <w:rsid w:val="006C6085"/>
    <w:rsid w:val="006D2F0B"/>
    <w:rsid w:val="006D2F91"/>
    <w:rsid w:val="006D4407"/>
    <w:rsid w:val="006D5DEF"/>
    <w:rsid w:val="006E0417"/>
    <w:rsid w:val="006E49A7"/>
    <w:rsid w:val="006E522C"/>
    <w:rsid w:val="006E5BC8"/>
    <w:rsid w:val="006E7B82"/>
    <w:rsid w:val="006F06B5"/>
    <w:rsid w:val="006F21E1"/>
    <w:rsid w:val="006F39AF"/>
    <w:rsid w:val="006F4099"/>
    <w:rsid w:val="006F4BD6"/>
    <w:rsid w:val="006F6DF3"/>
    <w:rsid w:val="006F6E6C"/>
    <w:rsid w:val="006F74B3"/>
    <w:rsid w:val="0070153E"/>
    <w:rsid w:val="00703A44"/>
    <w:rsid w:val="00707E57"/>
    <w:rsid w:val="007162D9"/>
    <w:rsid w:val="00721109"/>
    <w:rsid w:val="007230B7"/>
    <w:rsid w:val="00725438"/>
    <w:rsid w:val="00725777"/>
    <w:rsid w:val="0072709F"/>
    <w:rsid w:val="00727C67"/>
    <w:rsid w:val="00736466"/>
    <w:rsid w:val="00737900"/>
    <w:rsid w:val="0074108F"/>
    <w:rsid w:val="00744C02"/>
    <w:rsid w:val="007508BA"/>
    <w:rsid w:val="00751634"/>
    <w:rsid w:val="007526F3"/>
    <w:rsid w:val="00757223"/>
    <w:rsid w:val="00757B47"/>
    <w:rsid w:val="00760B33"/>
    <w:rsid w:val="00762F23"/>
    <w:rsid w:val="00770483"/>
    <w:rsid w:val="007704F1"/>
    <w:rsid w:val="007737F2"/>
    <w:rsid w:val="00773D9B"/>
    <w:rsid w:val="007805EF"/>
    <w:rsid w:val="007831E1"/>
    <w:rsid w:val="007832C5"/>
    <w:rsid w:val="00787A54"/>
    <w:rsid w:val="00790833"/>
    <w:rsid w:val="00791066"/>
    <w:rsid w:val="007921DB"/>
    <w:rsid w:val="00795440"/>
    <w:rsid w:val="00795730"/>
    <w:rsid w:val="007A0922"/>
    <w:rsid w:val="007A1B1C"/>
    <w:rsid w:val="007A3C93"/>
    <w:rsid w:val="007A5644"/>
    <w:rsid w:val="007B19D1"/>
    <w:rsid w:val="007B5DDF"/>
    <w:rsid w:val="007B69B7"/>
    <w:rsid w:val="007C0F94"/>
    <w:rsid w:val="007C53AC"/>
    <w:rsid w:val="007C6B19"/>
    <w:rsid w:val="007D0D9F"/>
    <w:rsid w:val="007D3643"/>
    <w:rsid w:val="007D3BCF"/>
    <w:rsid w:val="007D534F"/>
    <w:rsid w:val="007D7674"/>
    <w:rsid w:val="007D7A2B"/>
    <w:rsid w:val="007E0727"/>
    <w:rsid w:val="007E1D39"/>
    <w:rsid w:val="007E6F83"/>
    <w:rsid w:val="007F1B80"/>
    <w:rsid w:val="007F53B8"/>
    <w:rsid w:val="007F5CBB"/>
    <w:rsid w:val="007F7F35"/>
    <w:rsid w:val="0080291D"/>
    <w:rsid w:val="00810D9D"/>
    <w:rsid w:val="0081203F"/>
    <w:rsid w:val="00812802"/>
    <w:rsid w:val="008155DF"/>
    <w:rsid w:val="008179CA"/>
    <w:rsid w:val="00817D5E"/>
    <w:rsid w:val="00824CFE"/>
    <w:rsid w:val="008404B2"/>
    <w:rsid w:val="00840981"/>
    <w:rsid w:val="0084679A"/>
    <w:rsid w:val="00851A74"/>
    <w:rsid w:val="0085508B"/>
    <w:rsid w:val="0085537E"/>
    <w:rsid w:val="00865F95"/>
    <w:rsid w:val="00880437"/>
    <w:rsid w:val="00883797"/>
    <w:rsid w:val="008849F0"/>
    <w:rsid w:val="008867DF"/>
    <w:rsid w:val="008879E8"/>
    <w:rsid w:val="008905DF"/>
    <w:rsid w:val="00890E6D"/>
    <w:rsid w:val="00891919"/>
    <w:rsid w:val="008919CE"/>
    <w:rsid w:val="00891EA9"/>
    <w:rsid w:val="0089283A"/>
    <w:rsid w:val="00892E51"/>
    <w:rsid w:val="0089379A"/>
    <w:rsid w:val="00893CC7"/>
    <w:rsid w:val="00894C0F"/>
    <w:rsid w:val="008A0E45"/>
    <w:rsid w:val="008A2B49"/>
    <w:rsid w:val="008A522F"/>
    <w:rsid w:val="008B0C1A"/>
    <w:rsid w:val="008B69A4"/>
    <w:rsid w:val="008C04C5"/>
    <w:rsid w:val="008C099A"/>
    <w:rsid w:val="008C11AF"/>
    <w:rsid w:val="008C1B8D"/>
    <w:rsid w:val="008C3026"/>
    <w:rsid w:val="008C5415"/>
    <w:rsid w:val="008C604E"/>
    <w:rsid w:val="008C6209"/>
    <w:rsid w:val="008C63C8"/>
    <w:rsid w:val="008C72D1"/>
    <w:rsid w:val="008D2BCA"/>
    <w:rsid w:val="008D6E9C"/>
    <w:rsid w:val="008D7610"/>
    <w:rsid w:val="008E1AA7"/>
    <w:rsid w:val="008E3C8A"/>
    <w:rsid w:val="008E754A"/>
    <w:rsid w:val="008F008A"/>
    <w:rsid w:val="008F00E9"/>
    <w:rsid w:val="008F0452"/>
    <w:rsid w:val="008F35B9"/>
    <w:rsid w:val="008F51AC"/>
    <w:rsid w:val="008F5F0B"/>
    <w:rsid w:val="008F71B4"/>
    <w:rsid w:val="008F7F6A"/>
    <w:rsid w:val="00900A0F"/>
    <w:rsid w:val="00901049"/>
    <w:rsid w:val="00901735"/>
    <w:rsid w:val="0090631A"/>
    <w:rsid w:val="00911874"/>
    <w:rsid w:val="00911A23"/>
    <w:rsid w:val="00916C0A"/>
    <w:rsid w:val="00917DA7"/>
    <w:rsid w:val="00920433"/>
    <w:rsid w:val="009204AC"/>
    <w:rsid w:val="00924781"/>
    <w:rsid w:val="0093252D"/>
    <w:rsid w:val="0093302C"/>
    <w:rsid w:val="009445F1"/>
    <w:rsid w:val="009501AB"/>
    <w:rsid w:val="0096160B"/>
    <w:rsid w:val="009643E6"/>
    <w:rsid w:val="00965C18"/>
    <w:rsid w:val="00966F02"/>
    <w:rsid w:val="00967445"/>
    <w:rsid w:val="00972EC1"/>
    <w:rsid w:val="0097673B"/>
    <w:rsid w:val="009768C4"/>
    <w:rsid w:val="0098170F"/>
    <w:rsid w:val="00985E64"/>
    <w:rsid w:val="009870EE"/>
    <w:rsid w:val="00991C5F"/>
    <w:rsid w:val="009922DF"/>
    <w:rsid w:val="00992E7E"/>
    <w:rsid w:val="0099436F"/>
    <w:rsid w:val="00997506"/>
    <w:rsid w:val="009976A3"/>
    <w:rsid w:val="00997804"/>
    <w:rsid w:val="009A0675"/>
    <w:rsid w:val="009A4A6E"/>
    <w:rsid w:val="009A6D5A"/>
    <w:rsid w:val="009B5D5F"/>
    <w:rsid w:val="009B7078"/>
    <w:rsid w:val="009C2FC2"/>
    <w:rsid w:val="009C33C3"/>
    <w:rsid w:val="009C55FC"/>
    <w:rsid w:val="009C5E83"/>
    <w:rsid w:val="009C78E2"/>
    <w:rsid w:val="009D12A2"/>
    <w:rsid w:val="009D7E6C"/>
    <w:rsid w:val="009E1C65"/>
    <w:rsid w:val="009E6394"/>
    <w:rsid w:val="009E643C"/>
    <w:rsid w:val="009E7DF6"/>
    <w:rsid w:val="009F505E"/>
    <w:rsid w:val="00A028A7"/>
    <w:rsid w:val="00A05A7C"/>
    <w:rsid w:val="00A17E29"/>
    <w:rsid w:val="00A20BC0"/>
    <w:rsid w:val="00A22D60"/>
    <w:rsid w:val="00A236B1"/>
    <w:rsid w:val="00A2617E"/>
    <w:rsid w:val="00A2718D"/>
    <w:rsid w:val="00A27903"/>
    <w:rsid w:val="00A27A80"/>
    <w:rsid w:val="00A27D3B"/>
    <w:rsid w:val="00A31048"/>
    <w:rsid w:val="00A31B21"/>
    <w:rsid w:val="00A33F1D"/>
    <w:rsid w:val="00A34287"/>
    <w:rsid w:val="00A36074"/>
    <w:rsid w:val="00A373CE"/>
    <w:rsid w:val="00A379F0"/>
    <w:rsid w:val="00A450A6"/>
    <w:rsid w:val="00A460B9"/>
    <w:rsid w:val="00A47D18"/>
    <w:rsid w:val="00A5105B"/>
    <w:rsid w:val="00A522F4"/>
    <w:rsid w:val="00A54BAA"/>
    <w:rsid w:val="00A61CA4"/>
    <w:rsid w:val="00A62166"/>
    <w:rsid w:val="00A62FAE"/>
    <w:rsid w:val="00A65893"/>
    <w:rsid w:val="00A65F5E"/>
    <w:rsid w:val="00A805D6"/>
    <w:rsid w:val="00A8155F"/>
    <w:rsid w:val="00A8720F"/>
    <w:rsid w:val="00A92383"/>
    <w:rsid w:val="00A92950"/>
    <w:rsid w:val="00A96434"/>
    <w:rsid w:val="00A97E72"/>
    <w:rsid w:val="00AA11B6"/>
    <w:rsid w:val="00AA6B76"/>
    <w:rsid w:val="00AA6F60"/>
    <w:rsid w:val="00AB1CA1"/>
    <w:rsid w:val="00AB30BC"/>
    <w:rsid w:val="00AB3241"/>
    <w:rsid w:val="00AB34C1"/>
    <w:rsid w:val="00AC1713"/>
    <w:rsid w:val="00AC461A"/>
    <w:rsid w:val="00AC67FB"/>
    <w:rsid w:val="00AC6C8F"/>
    <w:rsid w:val="00AC6E9E"/>
    <w:rsid w:val="00AD1034"/>
    <w:rsid w:val="00AD12C7"/>
    <w:rsid w:val="00AD523A"/>
    <w:rsid w:val="00AD60C5"/>
    <w:rsid w:val="00AE1CCC"/>
    <w:rsid w:val="00AE3535"/>
    <w:rsid w:val="00AE50BC"/>
    <w:rsid w:val="00AE7FE3"/>
    <w:rsid w:val="00AF0599"/>
    <w:rsid w:val="00AF12AB"/>
    <w:rsid w:val="00AF161E"/>
    <w:rsid w:val="00AF31CE"/>
    <w:rsid w:val="00AF5D52"/>
    <w:rsid w:val="00AF6962"/>
    <w:rsid w:val="00B0013E"/>
    <w:rsid w:val="00B0090F"/>
    <w:rsid w:val="00B00CF7"/>
    <w:rsid w:val="00B05616"/>
    <w:rsid w:val="00B05D29"/>
    <w:rsid w:val="00B05DDB"/>
    <w:rsid w:val="00B06F35"/>
    <w:rsid w:val="00B07C2D"/>
    <w:rsid w:val="00B14F5E"/>
    <w:rsid w:val="00B166D6"/>
    <w:rsid w:val="00B20203"/>
    <w:rsid w:val="00B206A2"/>
    <w:rsid w:val="00B23E84"/>
    <w:rsid w:val="00B338FF"/>
    <w:rsid w:val="00B350E7"/>
    <w:rsid w:val="00B35659"/>
    <w:rsid w:val="00B368C9"/>
    <w:rsid w:val="00B37268"/>
    <w:rsid w:val="00B40054"/>
    <w:rsid w:val="00B40851"/>
    <w:rsid w:val="00B430A1"/>
    <w:rsid w:val="00B547A9"/>
    <w:rsid w:val="00B559C8"/>
    <w:rsid w:val="00B60F9A"/>
    <w:rsid w:val="00B6542A"/>
    <w:rsid w:val="00B700EA"/>
    <w:rsid w:val="00B7274F"/>
    <w:rsid w:val="00B74231"/>
    <w:rsid w:val="00B748CE"/>
    <w:rsid w:val="00B754DF"/>
    <w:rsid w:val="00B75674"/>
    <w:rsid w:val="00B77B35"/>
    <w:rsid w:val="00B8206B"/>
    <w:rsid w:val="00B82912"/>
    <w:rsid w:val="00B84772"/>
    <w:rsid w:val="00B85EED"/>
    <w:rsid w:val="00B871FF"/>
    <w:rsid w:val="00B87EA0"/>
    <w:rsid w:val="00BA2129"/>
    <w:rsid w:val="00BA25BC"/>
    <w:rsid w:val="00BA4535"/>
    <w:rsid w:val="00BA55F9"/>
    <w:rsid w:val="00BA7E57"/>
    <w:rsid w:val="00BB2ACC"/>
    <w:rsid w:val="00BB3B6D"/>
    <w:rsid w:val="00BC0F91"/>
    <w:rsid w:val="00BD009D"/>
    <w:rsid w:val="00BD6D3F"/>
    <w:rsid w:val="00BE260E"/>
    <w:rsid w:val="00BE41C9"/>
    <w:rsid w:val="00BE4925"/>
    <w:rsid w:val="00BE7C1F"/>
    <w:rsid w:val="00BE7EB5"/>
    <w:rsid w:val="00BF0741"/>
    <w:rsid w:val="00BF3BE0"/>
    <w:rsid w:val="00C01696"/>
    <w:rsid w:val="00C10282"/>
    <w:rsid w:val="00C14A6C"/>
    <w:rsid w:val="00C15824"/>
    <w:rsid w:val="00C17690"/>
    <w:rsid w:val="00C20325"/>
    <w:rsid w:val="00C21741"/>
    <w:rsid w:val="00C25072"/>
    <w:rsid w:val="00C263E5"/>
    <w:rsid w:val="00C27A0D"/>
    <w:rsid w:val="00C30180"/>
    <w:rsid w:val="00C343FB"/>
    <w:rsid w:val="00C34BA8"/>
    <w:rsid w:val="00C40F0F"/>
    <w:rsid w:val="00C41962"/>
    <w:rsid w:val="00C508A5"/>
    <w:rsid w:val="00C527C7"/>
    <w:rsid w:val="00C54599"/>
    <w:rsid w:val="00C56947"/>
    <w:rsid w:val="00C57524"/>
    <w:rsid w:val="00C60636"/>
    <w:rsid w:val="00C62351"/>
    <w:rsid w:val="00C62429"/>
    <w:rsid w:val="00C63A0C"/>
    <w:rsid w:val="00C65F59"/>
    <w:rsid w:val="00C67AE6"/>
    <w:rsid w:val="00C703C7"/>
    <w:rsid w:val="00C71E07"/>
    <w:rsid w:val="00C75A72"/>
    <w:rsid w:val="00C76386"/>
    <w:rsid w:val="00C77227"/>
    <w:rsid w:val="00C80CFD"/>
    <w:rsid w:val="00C80DD2"/>
    <w:rsid w:val="00C81804"/>
    <w:rsid w:val="00C820C2"/>
    <w:rsid w:val="00C839D0"/>
    <w:rsid w:val="00C864C6"/>
    <w:rsid w:val="00C8715F"/>
    <w:rsid w:val="00C9162F"/>
    <w:rsid w:val="00C94609"/>
    <w:rsid w:val="00C97592"/>
    <w:rsid w:val="00CA49BB"/>
    <w:rsid w:val="00CA68AA"/>
    <w:rsid w:val="00CB05B9"/>
    <w:rsid w:val="00CB2193"/>
    <w:rsid w:val="00CB24FA"/>
    <w:rsid w:val="00CB472D"/>
    <w:rsid w:val="00CB499C"/>
    <w:rsid w:val="00CB666D"/>
    <w:rsid w:val="00CB6710"/>
    <w:rsid w:val="00CC1994"/>
    <w:rsid w:val="00CC30F3"/>
    <w:rsid w:val="00CC66EB"/>
    <w:rsid w:val="00CC6A70"/>
    <w:rsid w:val="00CC6B83"/>
    <w:rsid w:val="00CC7969"/>
    <w:rsid w:val="00CD5267"/>
    <w:rsid w:val="00CD553E"/>
    <w:rsid w:val="00CE5B64"/>
    <w:rsid w:val="00CE5D5E"/>
    <w:rsid w:val="00CE70DD"/>
    <w:rsid w:val="00CE76F9"/>
    <w:rsid w:val="00CF0A34"/>
    <w:rsid w:val="00CF1674"/>
    <w:rsid w:val="00CF2DB4"/>
    <w:rsid w:val="00CF3D34"/>
    <w:rsid w:val="00CF589B"/>
    <w:rsid w:val="00CF5C3A"/>
    <w:rsid w:val="00CF6C2E"/>
    <w:rsid w:val="00D025D9"/>
    <w:rsid w:val="00D073BB"/>
    <w:rsid w:val="00D07CA9"/>
    <w:rsid w:val="00D10E5A"/>
    <w:rsid w:val="00D12401"/>
    <w:rsid w:val="00D15C2C"/>
    <w:rsid w:val="00D15ED4"/>
    <w:rsid w:val="00D169B3"/>
    <w:rsid w:val="00D20E3E"/>
    <w:rsid w:val="00D2214A"/>
    <w:rsid w:val="00D25644"/>
    <w:rsid w:val="00D3115F"/>
    <w:rsid w:val="00D324F8"/>
    <w:rsid w:val="00D326A1"/>
    <w:rsid w:val="00D33C0B"/>
    <w:rsid w:val="00D34803"/>
    <w:rsid w:val="00D34D48"/>
    <w:rsid w:val="00D34D5D"/>
    <w:rsid w:val="00D359C6"/>
    <w:rsid w:val="00D418AF"/>
    <w:rsid w:val="00D50202"/>
    <w:rsid w:val="00D510BC"/>
    <w:rsid w:val="00D541FF"/>
    <w:rsid w:val="00D57CE9"/>
    <w:rsid w:val="00D60847"/>
    <w:rsid w:val="00D624DB"/>
    <w:rsid w:val="00D67408"/>
    <w:rsid w:val="00D6763F"/>
    <w:rsid w:val="00D7290D"/>
    <w:rsid w:val="00D72C14"/>
    <w:rsid w:val="00D74579"/>
    <w:rsid w:val="00D8740E"/>
    <w:rsid w:val="00D91995"/>
    <w:rsid w:val="00D92468"/>
    <w:rsid w:val="00D94FC2"/>
    <w:rsid w:val="00D976B7"/>
    <w:rsid w:val="00DA2F89"/>
    <w:rsid w:val="00DA3EA2"/>
    <w:rsid w:val="00DB2F2E"/>
    <w:rsid w:val="00DB30EA"/>
    <w:rsid w:val="00DB3841"/>
    <w:rsid w:val="00DB3C89"/>
    <w:rsid w:val="00DB46EA"/>
    <w:rsid w:val="00DB651A"/>
    <w:rsid w:val="00DC0CF8"/>
    <w:rsid w:val="00DC2192"/>
    <w:rsid w:val="00DC32A8"/>
    <w:rsid w:val="00DC3B00"/>
    <w:rsid w:val="00DC4CCA"/>
    <w:rsid w:val="00DD007D"/>
    <w:rsid w:val="00DD045F"/>
    <w:rsid w:val="00DD071B"/>
    <w:rsid w:val="00DD184B"/>
    <w:rsid w:val="00DD586C"/>
    <w:rsid w:val="00DD6B94"/>
    <w:rsid w:val="00DE0343"/>
    <w:rsid w:val="00DE0C53"/>
    <w:rsid w:val="00DE3C91"/>
    <w:rsid w:val="00DF0BBE"/>
    <w:rsid w:val="00DF230C"/>
    <w:rsid w:val="00DF2705"/>
    <w:rsid w:val="00DF2B95"/>
    <w:rsid w:val="00DF37CD"/>
    <w:rsid w:val="00DF412B"/>
    <w:rsid w:val="00E02E55"/>
    <w:rsid w:val="00E0503A"/>
    <w:rsid w:val="00E06855"/>
    <w:rsid w:val="00E10B9D"/>
    <w:rsid w:val="00E14298"/>
    <w:rsid w:val="00E152F0"/>
    <w:rsid w:val="00E20680"/>
    <w:rsid w:val="00E2370C"/>
    <w:rsid w:val="00E24ED8"/>
    <w:rsid w:val="00E355A1"/>
    <w:rsid w:val="00E36818"/>
    <w:rsid w:val="00E442C0"/>
    <w:rsid w:val="00E44FB2"/>
    <w:rsid w:val="00E5039E"/>
    <w:rsid w:val="00E617C3"/>
    <w:rsid w:val="00E62D89"/>
    <w:rsid w:val="00E6530B"/>
    <w:rsid w:val="00E65DD6"/>
    <w:rsid w:val="00E67558"/>
    <w:rsid w:val="00E67CA6"/>
    <w:rsid w:val="00E70DAA"/>
    <w:rsid w:val="00E71186"/>
    <w:rsid w:val="00E7170D"/>
    <w:rsid w:val="00E76637"/>
    <w:rsid w:val="00E76C14"/>
    <w:rsid w:val="00E80492"/>
    <w:rsid w:val="00E810C1"/>
    <w:rsid w:val="00E859FF"/>
    <w:rsid w:val="00E91DE5"/>
    <w:rsid w:val="00E92491"/>
    <w:rsid w:val="00E936E4"/>
    <w:rsid w:val="00E94262"/>
    <w:rsid w:val="00EA044E"/>
    <w:rsid w:val="00EA0F1E"/>
    <w:rsid w:val="00EA2F16"/>
    <w:rsid w:val="00EA3DF7"/>
    <w:rsid w:val="00EA4256"/>
    <w:rsid w:val="00EA6560"/>
    <w:rsid w:val="00EB304D"/>
    <w:rsid w:val="00EB3241"/>
    <w:rsid w:val="00EB66BF"/>
    <w:rsid w:val="00EB6B80"/>
    <w:rsid w:val="00EB70CE"/>
    <w:rsid w:val="00EB7430"/>
    <w:rsid w:val="00EC046C"/>
    <w:rsid w:val="00EC05B0"/>
    <w:rsid w:val="00EC0CAD"/>
    <w:rsid w:val="00EC34A9"/>
    <w:rsid w:val="00EC44D7"/>
    <w:rsid w:val="00EC4E60"/>
    <w:rsid w:val="00EC5013"/>
    <w:rsid w:val="00EC78DE"/>
    <w:rsid w:val="00ED0C40"/>
    <w:rsid w:val="00ED137A"/>
    <w:rsid w:val="00ED2997"/>
    <w:rsid w:val="00ED3C29"/>
    <w:rsid w:val="00ED57C3"/>
    <w:rsid w:val="00EE2DFA"/>
    <w:rsid w:val="00EE371D"/>
    <w:rsid w:val="00EE5738"/>
    <w:rsid w:val="00EE6382"/>
    <w:rsid w:val="00EF7AD9"/>
    <w:rsid w:val="00F00639"/>
    <w:rsid w:val="00F036B3"/>
    <w:rsid w:val="00F05D3A"/>
    <w:rsid w:val="00F101C4"/>
    <w:rsid w:val="00F1781A"/>
    <w:rsid w:val="00F17F11"/>
    <w:rsid w:val="00F21EA6"/>
    <w:rsid w:val="00F2293A"/>
    <w:rsid w:val="00F24EFF"/>
    <w:rsid w:val="00F25AAD"/>
    <w:rsid w:val="00F26E93"/>
    <w:rsid w:val="00F30616"/>
    <w:rsid w:val="00F319F1"/>
    <w:rsid w:val="00F34630"/>
    <w:rsid w:val="00F366E5"/>
    <w:rsid w:val="00F43ACA"/>
    <w:rsid w:val="00F45A2B"/>
    <w:rsid w:val="00F47B67"/>
    <w:rsid w:val="00F52B5F"/>
    <w:rsid w:val="00F52CBE"/>
    <w:rsid w:val="00F54B38"/>
    <w:rsid w:val="00F54B39"/>
    <w:rsid w:val="00F606E3"/>
    <w:rsid w:val="00F6079A"/>
    <w:rsid w:val="00F63501"/>
    <w:rsid w:val="00F64EB8"/>
    <w:rsid w:val="00F71219"/>
    <w:rsid w:val="00F71998"/>
    <w:rsid w:val="00F721CD"/>
    <w:rsid w:val="00F72BED"/>
    <w:rsid w:val="00F72E03"/>
    <w:rsid w:val="00F81478"/>
    <w:rsid w:val="00F824EA"/>
    <w:rsid w:val="00F844EA"/>
    <w:rsid w:val="00F86490"/>
    <w:rsid w:val="00F8705C"/>
    <w:rsid w:val="00F929CB"/>
    <w:rsid w:val="00F93C1B"/>
    <w:rsid w:val="00F94A10"/>
    <w:rsid w:val="00F94A87"/>
    <w:rsid w:val="00F9535A"/>
    <w:rsid w:val="00F964B5"/>
    <w:rsid w:val="00FA0B7C"/>
    <w:rsid w:val="00FA32CE"/>
    <w:rsid w:val="00FA3E00"/>
    <w:rsid w:val="00FA4A0B"/>
    <w:rsid w:val="00FA4ED3"/>
    <w:rsid w:val="00FA69A4"/>
    <w:rsid w:val="00FA7BF6"/>
    <w:rsid w:val="00FB2508"/>
    <w:rsid w:val="00FB4FFC"/>
    <w:rsid w:val="00FB6B8C"/>
    <w:rsid w:val="00FC02B7"/>
    <w:rsid w:val="00FC1457"/>
    <w:rsid w:val="00FC2BD9"/>
    <w:rsid w:val="00FC4285"/>
    <w:rsid w:val="00FC5739"/>
    <w:rsid w:val="00FC59A8"/>
    <w:rsid w:val="00FC7E53"/>
    <w:rsid w:val="00FD0F30"/>
    <w:rsid w:val="00FE429C"/>
    <w:rsid w:val="00FF009F"/>
    <w:rsid w:val="00FF00DC"/>
    <w:rsid w:val="00FF0719"/>
    <w:rsid w:val="00FF5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537E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537E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553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537E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3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37E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553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5537E"/>
    <w:rPr>
      <w:rFonts w:ascii="Times New Roman" w:eastAsia="Times New Roman" w:hAnsi="Times New Roman" w:cs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537E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537E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553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537E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3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37E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553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5537E"/>
    <w:rPr>
      <w:rFonts w:ascii="Times New Roman" w:eastAsia="Times New Roman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24</Words>
  <Characters>583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 510</dc:creator>
  <cp:lastModifiedBy>hong</cp:lastModifiedBy>
  <cp:revision>3</cp:revision>
  <dcterms:created xsi:type="dcterms:W3CDTF">2017-04-05T04:24:00Z</dcterms:created>
  <dcterms:modified xsi:type="dcterms:W3CDTF">2017-04-05T07:17:00Z</dcterms:modified>
</cp:coreProperties>
</file>